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71" r:id="rId7"/>
    <p:sldId id="261" r:id="rId8"/>
    <p:sldId id="262" r:id="rId9"/>
    <p:sldId id="265" r:id="rId10"/>
    <p:sldId id="263" r:id="rId11"/>
    <p:sldId id="264" r:id="rId12"/>
    <p:sldId id="266" r:id="rId13"/>
    <p:sldId id="267" r:id="rId14"/>
    <p:sldId id="268" r:id="rId15"/>
    <p:sldId id="270" r:id="rId16"/>
    <p:sldId id="274" r:id="rId17"/>
    <p:sldId id="275" r:id="rId18"/>
    <p:sldId id="269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4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64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84.wmf"/><Relationship Id="rId7" Type="http://schemas.openxmlformats.org/officeDocument/2006/relationships/image" Target="../media/image89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83.wmf"/><Relationship Id="rId16" Type="http://schemas.openxmlformats.org/officeDocument/2006/relationships/image" Target="../media/image109.wmf"/><Relationship Id="rId1" Type="http://schemas.openxmlformats.org/officeDocument/2006/relationships/image" Target="../media/image82.wmf"/><Relationship Id="rId6" Type="http://schemas.openxmlformats.org/officeDocument/2006/relationships/image" Target="../media/image88.wmf"/><Relationship Id="rId11" Type="http://schemas.openxmlformats.org/officeDocument/2006/relationships/image" Target="../media/image104.wmf"/><Relationship Id="rId5" Type="http://schemas.openxmlformats.org/officeDocument/2006/relationships/image" Target="../media/image87.wmf"/><Relationship Id="rId15" Type="http://schemas.openxmlformats.org/officeDocument/2006/relationships/image" Target="../media/image108.wmf"/><Relationship Id="rId10" Type="http://schemas.openxmlformats.org/officeDocument/2006/relationships/image" Target="../media/image90.wmf"/><Relationship Id="rId4" Type="http://schemas.openxmlformats.org/officeDocument/2006/relationships/image" Target="../media/image85.wmf"/><Relationship Id="rId9" Type="http://schemas.openxmlformats.org/officeDocument/2006/relationships/image" Target="../media/image103.wmf"/><Relationship Id="rId14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4T19:21:08.2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1 8512 43 0,'-6'5'21'0,"12"-16"-10"16,-3 11 22-16,-3 0-29 16,0 0 0-16,0 0 2 15,0 0 1-15,-3 0-9 16,3 0 1-16,-3-2 6 15,3 2 0-15,0-3-2 16,0 3 0-16,-3 0-1 0,0 0 1 16,3-5-1-16,0 5 0 15,-3-8-1-15,3 0 1 16,0 0 0-16,0 11 0 16,-6-11 0-16,6 2 0 15,0 1 0-15,0 0 0 16,0-1-1-16,0 6 1 15,0 0 0-15,0 0 0 16,-3-2 0-16,6 2 1 16,-3 0-1-16,6 2 1 15,-6 4-1-15,6-1 0 16,-3 6 0-16,3 2 1 0,-3 3-2 16,5 5 0-16,-2 0-1 15,3 3 1-15,-9 0-1 16,6 0 1-16,0-1-1 15,0-1 0-15,0 1 0 16,0-4 0-16,-3-1 0 16,0 1 0-16,-3-3-1 15,3-6 1-15,-6 6-8 16,3-8 0-16,-3-3-1 16,-3-5 1-16</inkml:trace>
  <inkml:trace contextRef="#ctx0" brushRef="#br0" timeOffset="1516.13">2678 7350 31 0,'0'3'15'0,"-3"-27"-1"15,3 19 15-15,-6-1-23 16,3 4 0-16,3-1 5 0,-6-2 0 16,3-1-12-16,3 4 0 15,-6 2 10-15,3 0 1 16,3 0-3-16,0-5 0 15,0 2-2-15,0 3 0 16,0 3-1-16,0-3 0 16,0 0-2-16,9-3 1 15,-6-2-1-15,6-1 1 16,0 1-1-16,3-3 0 16,-1 0 0-16,4 0 0 0,-6 0 0 15,3 0 0-15,0 0-2 16,0-2 1-16,3-1-1 15,-6 1 1-15,0-1-1 16,6 0 1-16,-3 4-1 16,2-1 0-16,-5 0 0 15,6 2 1-15,-12 1-1 16,6 2 0-16,-9 3-4 16,0-2 1-16,-3 2-1 15,3-3 0-15</inkml:trace>
  <inkml:trace contextRef="#ctx0" brushRef="#br0" timeOffset="2807.62">2874 3524 34 0,'-3'-2'17'0,"0"-4"15"0,6-2-24 15,-6 8-3-15,-3-8 1 16,3 8 3-16,3 0 1 16,-6-8-11-16,3 8 0 15,-3 0 9-15,3-5 1 0,-3 5-3 16,3 0 1-1,0-2-1-15,0 2 0 0,3-6-2 16,-5 6 0-16,2 0 0 16,3-2 0-16,-6 2-1 15,6 0 0-15,0 0-1 16,0-3 0-16,0 3 0 16,0 0 0-16,0 3-2 15,6-3 1-15,-6 2-1 16,8 6 1-16,-5 0-1 15,9 5 1-15,-3-5-1 16,9 0 0-16,-9 8 0 16,6-3 1-16,-6 1-1 15,9-4 1-15,-12 3-1 16,6-2 1-16,-6 2-1 16,3-2 0-16,-7-1 0 15,4-2 1-15,-3 0-5 16,3 0 1-16,-3-8-9 0,0 3 1 15,-3-3 0-15,3-3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4T19:27:03.3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1 9618 41 0,'0'-3'20'0,"-3"8"-13"16,3-5 21-16,0 0-24 15,0 0 1-15,0 3 3 16,0-3 1-1,0 3-9-15,0-3 8 16,0 0 1-16,0 0-2 16,-3 2 0-16,0 1-2 15,0-1 1-15,0 1-2 16,0 5 0-16,-3 0-1 0,-3 3 1 16,-3-1-1-16,-3 1 1 15,-6 2-2-15,0 3 1 16,-8 0-1-16,-1 2 1 15,3 1-2-15,3-1 0 16,3 1-1-16,1-6 1 16,2 3-2-16,6-6 1 15,0 1-5-15,6-3 0 16,3-3-18-16,3-2 1 16,0-3-1-16,0-13 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EDEC6-FA21-45B4-B0BE-FCAB1B8C374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8B948C-45CC-4207-A364-A10BB8D0347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0997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20353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86985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239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7000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25900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192194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638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41579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46696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1432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929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0247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32119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6420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7640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1435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32199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8B948C-45CC-4207-A364-A10BB8D0347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3652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0-05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8.wmf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93.bin"/><Relationship Id="rId32" Type="http://schemas.openxmlformats.org/officeDocument/2006/relationships/image" Target="../media/image92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92.bin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9.wmf"/><Relationship Id="rId31" Type="http://schemas.openxmlformats.org/officeDocument/2006/relationships/oleObject" Target="../embeddings/oleObject99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6.wmf"/><Relationship Id="rId18" Type="http://schemas.openxmlformats.org/officeDocument/2006/relationships/image" Target="../media/image97.wmf"/><Relationship Id="rId26" Type="http://schemas.openxmlformats.org/officeDocument/2006/relationships/oleObject" Target="../embeddings/oleObject114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10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4.bin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5.wmf"/><Relationship Id="rId24" Type="http://schemas.openxmlformats.org/officeDocument/2006/relationships/image" Target="../media/image99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0.wmf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0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9" Type="http://schemas.openxmlformats.org/officeDocument/2006/relationships/image" Target="../media/image111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3.wmf"/><Relationship Id="rId34" Type="http://schemas.openxmlformats.org/officeDocument/2006/relationships/oleObject" Target="../embeddings/oleObject132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89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37" Type="http://schemas.openxmlformats.org/officeDocument/2006/relationships/image" Target="../media/image110.wmf"/><Relationship Id="rId5" Type="http://schemas.openxmlformats.org/officeDocument/2006/relationships/image" Target="../media/image82.wmf"/><Relationship Id="rId15" Type="http://schemas.openxmlformats.org/officeDocument/2006/relationships/image" Target="../media/image88.wmf"/><Relationship Id="rId23" Type="http://schemas.openxmlformats.org/officeDocument/2006/relationships/image" Target="../media/image90.wmf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3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2.wmf"/><Relationship Id="rId31" Type="http://schemas.openxmlformats.org/officeDocument/2006/relationships/image" Target="../media/image107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10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emf"/><Relationship Id="rId5" Type="http://schemas.openxmlformats.org/officeDocument/2006/relationships/customXml" Target="../ink/ink2.xml"/><Relationship Id="rId4" Type="http://schemas.openxmlformats.org/officeDocument/2006/relationships/image" Target="../media/image11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8.bin"/><Relationship Id="rId3" Type="http://schemas.openxmlformats.org/officeDocument/2006/relationships/video" Target="../media/media1.mp4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2" Type="http://schemas.microsoft.com/office/2007/relationships/media" Target="../media/media1.mp4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41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8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4.bin"/><Relationship Id="rId42" Type="http://schemas.openxmlformats.org/officeDocument/2006/relationships/oleObject" Target="../embeddings/oleObject38.bin"/><Relationship Id="rId47" Type="http://schemas.openxmlformats.org/officeDocument/2006/relationships/image" Target="../media/image42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6.bin"/><Relationship Id="rId46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3.wmf"/><Relationship Id="rId41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37.bin"/><Relationship Id="rId45" Type="http://schemas.openxmlformats.org/officeDocument/2006/relationships/image" Target="../media/image41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39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36.wmf"/><Relationship Id="rId43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3.wmf"/><Relationship Id="rId7" Type="http://schemas.openxmlformats.org/officeDocument/2006/relationships/image" Target="../media/image47.wmf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image" Target="../media/image48.wmf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46.wmf"/><Relationship Id="rId15" Type="http://schemas.openxmlformats.org/officeDocument/2006/relationships/image" Target="../media/image59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8.wmf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81.bin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8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443187"/>
            <a:ext cx="6172200" cy="1894362"/>
          </a:xfrm>
        </p:spPr>
        <p:txBody>
          <a:bodyPr/>
          <a:lstStyle/>
          <a:p>
            <a:r>
              <a:rPr lang="en-CA" dirty="0"/>
              <a:t>Section 7.3  Chord Propert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D1B69E-0056-4089-AA87-903A9FCA58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198" y="104332"/>
            <a:ext cx="7608002" cy="2924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412875" y="2633663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07504" y="269776"/>
            <a:ext cx="8939336" cy="566936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900" dirty="0"/>
              <a:t>III) Review: Perpendicular Bisector Theorem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251520" y="1574304"/>
            <a:ext cx="8229600" cy="990600"/>
          </a:xfrm>
        </p:spPr>
        <p:txBody>
          <a:bodyPr/>
          <a:lstStyle/>
          <a:p>
            <a:pPr eaLnBrk="1" hangingPunct="1"/>
            <a:r>
              <a:rPr lang="en-CA"/>
              <a:t>The perpendicular bisector of any chord will contain the center of the circle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116138" y="4919663"/>
            <a:ext cx="1905000" cy="3794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H="1">
            <a:off x="1434306" y="3817144"/>
            <a:ext cx="2840038" cy="5207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817813" y="4046538"/>
            <a:ext cx="53975" cy="52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931069" y="3425031"/>
            <a:ext cx="2044700" cy="68103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477963" y="3614738"/>
            <a:ext cx="2732087" cy="92551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2009775" y="3306763"/>
            <a:ext cx="158750" cy="85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1736725" y="4149725"/>
            <a:ext cx="158750" cy="85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3385344" y="5001419"/>
            <a:ext cx="207962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6200000" flipH="1">
            <a:off x="3324225" y="5014913"/>
            <a:ext cx="20955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16200000" flipH="1">
            <a:off x="2526507" y="5174456"/>
            <a:ext cx="209550" cy="396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200000" flipH="1">
            <a:off x="2466182" y="5188744"/>
            <a:ext cx="209550" cy="396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3030538" y="4929188"/>
            <a:ext cx="169862" cy="317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V="1">
            <a:off x="3134519" y="4985544"/>
            <a:ext cx="149225" cy="2381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0800000">
            <a:off x="1916113" y="3897313"/>
            <a:ext cx="139700" cy="603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2018507" y="3883819"/>
            <a:ext cx="131762" cy="44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80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579938" y="3070225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581525" y="3071813"/>
            <a:ext cx="2879725" cy="2879725"/>
          </a:xfrm>
          <a:prstGeom prst="ellipse">
            <a:avLst/>
          </a:prstGeom>
          <a:blipFill dpi="0" rotWithShape="1">
            <a:blip r:embed="rId3" cstate="print">
              <a:alphaModFix amt="49000"/>
            </a:blip>
            <a:srcRect/>
            <a:tile tx="0" ty="0" sx="100000" sy="100000" flip="none" algn="tl"/>
          </a:blipFill>
          <a:ln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272752" y="260648"/>
            <a:ext cx="7467600" cy="638944"/>
          </a:xfrm>
        </p:spPr>
        <p:txBody>
          <a:bodyPr/>
          <a:lstStyle/>
          <a:p>
            <a:pPr eaLnBrk="1" hangingPunct="1"/>
            <a:r>
              <a:rPr lang="en-CA" dirty="0"/>
              <a:t>IV) Carpenters Method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229600" cy="2150368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CA" sz="2400" dirty="0">
                <a:latin typeface="+mj-lt"/>
                <a:ea typeface="Batang" pitchFamily="18" charset="-127"/>
              </a:rPr>
              <a:t>How to Find the center of a Circle</a:t>
            </a:r>
          </a:p>
          <a:p>
            <a:pPr eaLnBrk="1" hangingPunct="1"/>
            <a:r>
              <a:rPr lang="en-CA" sz="2400" dirty="0">
                <a:latin typeface="+mj-lt"/>
                <a:ea typeface="Batang" pitchFamily="18" charset="-127"/>
              </a:rPr>
              <a:t>Draw two chords</a:t>
            </a:r>
          </a:p>
          <a:p>
            <a:pPr eaLnBrk="1" hangingPunct="1"/>
            <a:r>
              <a:rPr lang="en-CA" sz="2400" dirty="0">
                <a:latin typeface="+mj-lt"/>
                <a:ea typeface="Batang" pitchFamily="18" charset="-127"/>
              </a:rPr>
              <a:t>Draw the Perpendicular bisector of each chord</a:t>
            </a:r>
          </a:p>
          <a:p>
            <a:pPr eaLnBrk="1" hangingPunct="1"/>
            <a:r>
              <a:rPr lang="en-CA" sz="2400" dirty="0">
                <a:latin typeface="+mj-lt"/>
                <a:ea typeface="Batang" pitchFamily="18" charset="-127"/>
              </a:rPr>
              <a:t>The Perpendicular bisectors will cross at the center of the circle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283200" y="5356225"/>
            <a:ext cx="1905000" cy="37941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H="1">
            <a:off x="4602163" y="4254500"/>
            <a:ext cx="2838450" cy="5207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984875" y="4483100"/>
            <a:ext cx="53975" cy="52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098132" y="3861594"/>
            <a:ext cx="2044700" cy="6810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645025" y="4051300"/>
            <a:ext cx="2732088" cy="9255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175250" y="3743325"/>
            <a:ext cx="160338" cy="85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902200" y="4586288"/>
            <a:ext cx="160338" cy="85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6551612" y="5437188"/>
            <a:ext cx="207963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6200000" flipH="1">
            <a:off x="6491288" y="5451475"/>
            <a:ext cx="207962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16200000" flipH="1">
            <a:off x="5692775" y="5611813"/>
            <a:ext cx="20955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200000" flipH="1">
            <a:off x="5633244" y="5625306"/>
            <a:ext cx="209550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6196013" y="5365750"/>
            <a:ext cx="171450" cy="317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V="1">
            <a:off x="6300787" y="5421313"/>
            <a:ext cx="149225" cy="254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0800000">
            <a:off x="5081588" y="4333875"/>
            <a:ext cx="139700" cy="603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5185568" y="4320382"/>
            <a:ext cx="131763" cy="44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68300" y="3521075"/>
            <a:ext cx="374967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perpendicular bisectors </a:t>
            </a:r>
            <a:br>
              <a:rPr lang="en-CA" sz="2200">
                <a:solidFill>
                  <a:srgbClr val="FF0000"/>
                </a:solidFill>
              </a:rPr>
            </a:br>
            <a:r>
              <a:rPr lang="en-CA" sz="2200">
                <a:solidFill>
                  <a:srgbClr val="FF0000"/>
                </a:solidFill>
              </a:rPr>
              <a:t>of any two chords in a circle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will always intersect at the 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center of the circle</a:t>
            </a:r>
          </a:p>
        </p:txBody>
      </p:sp>
    </p:spTree>
    <p:extLst>
      <p:ext uri="{BB962C8B-B14F-4D97-AF65-F5344CB8AC3E}">
        <p14:creationId xmlns:p14="http://schemas.microsoft.com/office/powerpoint/2010/main" val="22103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  <p:bldP spid="13" grpId="0" animBg="1"/>
      <p:bldP spid="13" grpId="1" animBg="1"/>
      <p:bldP spid="13" grpId="2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Title 1"/>
          <p:cNvSpPr>
            <a:spLocks noGrp="1"/>
          </p:cNvSpPr>
          <p:nvPr>
            <p:ph type="title"/>
          </p:nvPr>
        </p:nvSpPr>
        <p:spPr>
          <a:xfrm>
            <a:off x="128736" y="39762"/>
            <a:ext cx="7467600" cy="724942"/>
          </a:xfrm>
        </p:spPr>
        <p:txBody>
          <a:bodyPr/>
          <a:lstStyle/>
          <a:p>
            <a:pPr eaLnBrk="1" hangingPunct="1"/>
            <a:r>
              <a:rPr lang="en-CA" dirty="0"/>
              <a:t>V) Two Chords Theorem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5496" y="980728"/>
            <a:ext cx="8666163" cy="220910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>
                <a:latin typeface="+mj-lt"/>
                <a:ea typeface="Batang" pitchFamily="18" charset="-127"/>
              </a:rPr>
              <a:t>If two chords have the same length, then they will be equal distances from the center</a:t>
            </a:r>
            <a:br>
              <a:rPr lang="en-CA" dirty="0">
                <a:latin typeface="+mj-lt"/>
                <a:ea typeface="Batang" pitchFamily="18" charset="-127"/>
              </a:rPr>
            </a:br>
            <a:endParaRPr lang="en-CA" dirty="0">
              <a:latin typeface="+mj-lt"/>
              <a:ea typeface="Batang" pitchFamily="18" charset="-127"/>
            </a:endParaRPr>
          </a:p>
          <a:p>
            <a:pPr eaLnBrk="1" hangingPunct="1">
              <a:defRPr/>
            </a:pPr>
            <a:r>
              <a:rPr lang="en-CA" dirty="0">
                <a:latin typeface="+mj-lt"/>
                <a:ea typeface="Batang" pitchFamily="18" charset="-127"/>
              </a:rPr>
              <a:t>In contrast, if the distance from the center were the same, the chords will be equal in length</a:t>
            </a:r>
          </a:p>
        </p:txBody>
      </p:sp>
      <p:sp>
        <p:nvSpPr>
          <p:cNvPr id="4" name="Oval 3"/>
          <p:cNvSpPr/>
          <p:nvPr/>
        </p:nvSpPr>
        <p:spPr>
          <a:xfrm>
            <a:off x="127000" y="3116263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Connector 4"/>
          <p:cNvCxnSpPr>
            <a:stCxn id="4" idx="3"/>
            <a:endCxn id="4" idx="5"/>
          </p:cNvCxnSpPr>
          <p:nvPr/>
        </p:nvCxnSpPr>
        <p:spPr>
          <a:xfrm rot="16200000" flipH="1">
            <a:off x="1566863" y="4556125"/>
            <a:ext cx="1587" cy="20367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endCxn id="7" idx="0"/>
          </p:cNvCxnSpPr>
          <p:nvPr/>
        </p:nvCxnSpPr>
        <p:spPr>
          <a:xfrm rot="5400000">
            <a:off x="1422400" y="3825875"/>
            <a:ext cx="839788" cy="5667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531938" y="4529138"/>
            <a:ext cx="53975" cy="52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1347788" y="3128963"/>
            <a:ext cx="1624012" cy="11191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7" idx="4"/>
          </p:cNvCxnSpPr>
          <p:nvPr/>
        </p:nvCxnSpPr>
        <p:spPr>
          <a:xfrm rot="16200000" flipH="1">
            <a:off x="1073150" y="5067300"/>
            <a:ext cx="977900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558925" y="5387975"/>
            <a:ext cx="179388" cy="15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658144" y="5466556"/>
            <a:ext cx="171450" cy="158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2014538" y="3830638"/>
            <a:ext cx="141287" cy="9366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117725" y="3790950"/>
            <a:ext cx="171450" cy="1143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Left Brace 43"/>
          <p:cNvSpPr/>
          <p:nvPr/>
        </p:nvSpPr>
        <p:spPr>
          <a:xfrm rot="2123426">
            <a:off x="1476375" y="3459163"/>
            <a:ext cx="274638" cy="1022350"/>
          </a:xfrm>
          <a:prstGeom prst="leftBrace">
            <a:avLst>
              <a:gd name="adj1" fmla="val 40090"/>
              <a:gd name="adj2" fmla="val 48921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Left Brace 44"/>
          <p:cNvSpPr/>
          <p:nvPr/>
        </p:nvSpPr>
        <p:spPr>
          <a:xfrm>
            <a:off x="1177925" y="4540250"/>
            <a:ext cx="274638" cy="1022350"/>
          </a:xfrm>
          <a:prstGeom prst="leftBrace">
            <a:avLst>
              <a:gd name="adj1" fmla="val 40090"/>
              <a:gd name="adj2" fmla="val 48921"/>
            </a:avLst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5224463" y="3290888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3" name="Straight Connector 22"/>
          <p:cNvCxnSpPr>
            <a:stCxn id="22" idx="3"/>
            <a:endCxn id="22" idx="5"/>
          </p:cNvCxnSpPr>
          <p:nvPr/>
        </p:nvCxnSpPr>
        <p:spPr>
          <a:xfrm rot="16200000" flipH="1">
            <a:off x="6664325" y="4730751"/>
            <a:ext cx="1587" cy="20367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25" idx="0"/>
          </p:cNvCxnSpPr>
          <p:nvPr/>
        </p:nvCxnSpPr>
        <p:spPr>
          <a:xfrm rot="5400000">
            <a:off x="6519863" y="4000500"/>
            <a:ext cx="839788" cy="56673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6629400" y="4703763"/>
            <a:ext cx="53975" cy="52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>
            <a:off x="6445250" y="3303588"/>
            <a:ext cx="1624013" cy="11191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5" idx="4"/>
          </p:cNvCxnSpPr>
          <p:nvPr/>
        </p:nvCxnSpPr>
        <p:spPr>
          <a:xfrm rot="16200000" flipH="1">
            <a:off x="6170613" y="5241925"/>
            <a:ext cx="977900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802438" y="4249738"/>
            <a:ext cx="188912" cy="160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6529388" y="5241925"/>
            <a:ext cx="2571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635750" y="5570538"/>
            <a:ext cx="211138" cy="15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6200000" flipV="1">
            <a:off x="6755607" y="5641181"/>
            <a:ext cx="171450" cy="15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7099300" y="4000500"/>
            <a:ext cx="158750" cy="10953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7207250" y="3979863"/>
            <a:ext cx="171450" cy="1143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764338" y="4306888"/>
            <a:ext cx="187325" cy="160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532563" y="5176838"/>
            <a:ext cx="2555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1152525" y="2817813"/>
          <a:ext cx="279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61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17813"/>
                        <a:ext cx="2794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2974975" y="412115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617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121150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261938" y="5445125"/>
          <a:ext cx="3032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618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445125"/>
                        <a:ext cx="3032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2584450" y="5487988"/>
          <a:ext cx="325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61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487988"/>
                        <a:ext cx="3254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775705"/>
              </p:ext>
            </p:extLst>
          </p:nvPr>
        </p:nvGraphicFramePr>
        <p:xfrm>
          <a:off x="5004048" y="1345531"/>
          <a:ext cx="19796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2" imgW="1079032" imgH="253890" progId="Equation.DSMT4">
                  <p:embed/>
                </p:oleObj>
              </mc:Choice>
              <mc:Fallback>
                <p:oleObj name="Equation" r:id="rId12" imgW="1079032" imgH="253890" progId="Equation.DSMT4">
                  <p:embed/>
                  <p:pic>
                    <p:nvPicPr>
                      <p:cNvPr id="61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345531"/>
                        <a:ext cx="197961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1573213" y="4419600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61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419600"/>
                        <a:ext cx="2333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40"/>
          <p:cNvGraphicFramePr>
            <a:graphicFrameLocks noChangeAspect="1"/>
          </p:cNvGraphicFramePr>
          <p:nvPr/>
        </p:nvGraphicFramePr>
        <p:xfrm>
          <a:off x="2100263" y="3368675"/>
          <a:ext cx="303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61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368675"/>
                        <a:ext cx="3032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" name="Object 41"/>
          <p:cNvGraphicFramePr>
            <a:graphicFrameLocks noChangeAspect="1"/>
          </p:cNvGraphicFramePr>
          <p:nvPr/>
        </p:nvGraphicFramePr>
        <p:xfrm>
          <a:off x="1449388" y="5602288"/>
          <a:ext cx="303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8" imgW="164885" imgH="164885" progId="Equation.DSMT4">
                  <p:embed/>
                </p:oleObj>
              </mc:Choice>
              <mc:Fallback>
                <p:oleObj name="Equation" r:id="rId18" imgW="164885" imgH="164885" progId="Equation.DSMT4">
                  <p:embed/>
                  <p:pic>
                    <p:nvPicPr>
                      <p:cNvPr id="61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5602288"/>
                        <a:ext cx="3032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37138"/>
              </p:ext>
            </p:extLst>
          </p:nvPr>
        </p:nvGraphicFramePr>
        <p:xfrm>
          <a:off x="7120185" y="1340768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20" imgW="672808" imgH="228501" progId="Equation.DSMT4">
                  <p:embed/>
                </p:oleObj>
              </mc:Choice>
              <mc:Fallback>
                <p:oleObj name="Equation" r:id="rId20" imgW="672808" imgH="228501" progId="Equation.DSMT4">
                  <p:embed/>
                  <p:pic>
                    <p:nvPicPr>
                      <p:cNvPr id="618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85" y="1340768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6188075" y="3036888"/>
          <a:ext cx="2794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618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3036888"/>
                        <a:ext cx="2794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8027988" y="43481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61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348163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5348288" y="5629275"/>
          <a:ext cx="3032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24" imgW="164814" imgH="177492" progId="Equation.DSMT4">
                  <p:embed/>
                </p:oleObj>
              </mc:Choice>
              <mc:Fallback>
                <p:oleObj name="Equation" r:id="rId24" imgW="164814" imgH="177492" progId="Equation.DSMT4">
                  <p:embed/>
                  <p:pic>
                    <p:nvPicPr>
                      <p:cNvPr id="618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629275"/>
                        <a:ext cx="3032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Object 46"/>
          <p:cNvGraphicFramePr>
            <a:graphicFrameLocks noChangeAspect="1"/>
          </p:cNvGraphicFramePr>
          <p:nvPr/>
        </p:nvGraphicFramePr>
        <p:xfrm>
          <a:off x="7645400" y="5646738"/>
          <a:ext cx="325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25" imgW="177492" imgH="164814" progId="Equation.DSMT4">
                  <p:embed/>
                </p:oleObj>
              </mc:Choice>
              <mc:Fallback>
                <p:oleObj name="Equation" r:id="rId25" imgW="177492" imgH="164814" progId="Equation.DSMT4">
                  <p:embed/>
                  <p:pic>
                    <p:nvPicPr>
                      <p:cNvPr id="61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5646738"/>
                        <a:ext cx="3254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6659563" y="4603750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619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603750"/>
                        <a:ext cx="2333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7196138" y="3560763"/>
          <a:ext cx="303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27" imgW="164885" imgH="164885" progId="Equation.DSMT4">
                  <p:embed/>
                </p:oleObj>
              </mc:Choice>
              <mc:Fallback>
                <p:oleObj name="Equation" r:id="rId27" imgW="164885" imgH="164885" progId="Equation.DSMT4">
                  <p:embed/>
                  <p:pic>
                    <p:nvPicPr>
                      <p:cNvPr id="619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3560763"/>
                        <a:ext cx="3032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6535738" y="5743575"/>
          <a:ext cx="303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28" imgW="164885" imgH="164885" progId="Equation.DSMT4">
                  <p:embed/>
                </p:oleObj>
              </mc:Choice>
              <mc:Fallback>
                <p:oleObj name="Equation" r:id="rId28" imgW="164885" imgH="164885" progId="Equation.DSMT4">
                  <p:embed/>
                  <p:pic>
                    <p:nvPicPr>
                      <p:cNvPr id="619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5743575"/>
                        <a:ext cx="3032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52048"/>
              </p:ext>
            </p:extLst>
          </p:nvPr>
        </p:nvGraphicFramePr>
        <p:xfrm>
          <a:off x="5311775" y="2599060"/>
          <a:ext cx="1935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29" imgW="1054100" imgH="254000" progId="Equation.DSMT4">
                  <p:embed/>
                </p:oleObj>
              </mc:Choice>
              <mc:Fallback>
                <p:oleObj name="Equation" r:id="rId29" imgW="1054100" imgH="254000" progId="Equation.DSMT4">
                  <p:embed/>
                  <p:pic>
                    <p:nvPicPr>
                      <p:cNvPr id="619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599060"/>
                        <a:ext cx="19351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28745"/>
              </p:ext>
            </p:extLst>
          </p:nvPr>
        </p:nvGraphicFramePr>
        <p:xfrm>
          <a:off x="7343775" y="2606998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31" imgW="660400" imgH="228600" progId="Equation.DSMT4">
                  <p:embed/>
                </p:oleObj>
              </mc:Choice>
              <mc:Fallback>
                <p:oleObj name="Equation" r:id="rId31" imgW="660400" imgH="228600" progId="Equation.DSMT4">
                  <p:embed/>
                  <p:pic>
                    <p:nvPicPr>
                      <p:cNvPr id="61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606998"/>
                        <a:ext cx="12112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37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44" grpId="0" animBg="1"/>
      <p:bldP spid="45" grpId="0" animBg="1"/>
      <p:bldP spid="22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1" name="Title 1"/>
          <p:cNvSpPr>
            <a:spLocks noGrp="1"/>
          </p:cNvSpPr>
          <p:nvPr>
            <p:ph type="title"/>
          </p:nvPr>
        </p:nvSpPr>
        <p:spPr>
          <a:xfrm>
            <a:off x="323528" y="277813"/>
            <a:ext cx="8229600" cy="700087"/>
          </a:xfrm>
        </p:spPr>
        <p:txBody>
          <a:bodyPr>
            <a:normAutofit/>
          </a:bodyPr>
          <a:lstStyle/>
          <a:p>
            <a:r>
              <a:rPr lang="en-CA" sz="2900" dirty="0"/>
              <a:t>Ex: Find the length of the missing side “x”</a:t>
            </a:r>
          </a:p>
        </p:txBody>
      </p:sp>
      <p:sp>
        <p:nvSpPr>
          <p:cNvPr id="4" name="Oval 3"/>
          <p:cNvSpPr/>
          <p:nvPr/>
        </p:nvSpPr>
        <p:spPr>
          <a:xfrm>
            <a:off x="5114925" y="1381125"/>
            <a:ext cx="3600450" cy="3600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6880225" y="3146425"/>
            <a:ext cx="63500" cy="793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5988051" y="3119437"/>
            <a:ext cx="1865312" cy="14446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>
            <a:off x="5272088" y="3935413"/>
            <a:ext cx="3043237" cy="3778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V="1">
            <a:off x="5257800" y="3194050"/>
            <a:ext cx="1622425" cy="75723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859588" y="3981450"/>
            <a:ext cx="125412" cy="1111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897687" y="4071938"/>
            <a:ext cx="150813" cy="793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091363" y="3052763"/>
          <a:ext cx="2603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052763"/>
                        <a:ext cx="2603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7691438" y="2111375"/>
          <a:ext cx="2746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2111375"/>
                        <a:ext cx="2746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824538" y="3327400"/>
          <a:ext cx="2762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Equation" r:id="rId8" imgW="190335" imgH="177646" progId="Equation.DSMT4">
                  <p:embed/>
                </p:oleObj>
              </mc:Choice>
              <mc:Fallback>
                <p:oleObj name="Equation" r:id="rId8" imgW="190335" imgH="177646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327400"/>
                        <a:ext cx="27622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488238" y="4249738"/>
          <a:ext cx="2762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10" imgW="190335" imgH="164957" progId="Equation.DSMT4">
                  <p:embed/>
                </p:oleObj>
              </mc:Choice>
              <mc:Fallback>
                <p:oleObj name="Equation" r:id="rId10" imgW="190335" imgH="164957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249738"/>
                        <a:ext cx="27622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6626225" y="3503613"/>
          <a:ext cx="2492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503613"/>
                        <a:ext cx="24923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10800000">
            <a:off x="5519738" y="2070100"/>
            <a:ext cx="3043237" cy="3778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6172995" y="3129756"/>
            <a:ext cx="1865312" cy="142875"/>
          </a:xfrm>
          <a:prstGeom prst="line">
            <a:avLst/>
          </a:prstGeom>
          <a:ln w="222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996113" y="2400300"/>
            <a:ext cx="125412" cy="1111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7050087" y="2347913"/>
            <a:ext cx="150813" cy="7938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205538" y="1939925"/>
          <a:ext cx="2746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14" imgW="190335" imgH="164957" progId="Equation.DSMT4">
                  <p:embed/>
                </p:oleObj>
              </mc:Choice>
              <mc:Fallback>
                <p:oleObj name="Equation" r:id="rId14" imgW="190335" imgH="164957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939925"/>
                        <a:ext cx="2746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938838" y="4035425"/>
          <a:ext cx="2746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215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4035425"/>
                        <a:ext cx="2746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702425" y="2551113"/>
          <a:ext cx="2492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215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2551113"/>
                        <a:ext cx="249238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080125" y="5321300"/>
          <a:ext cx="1250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7" imgW="609336" imgH="177723" progId="Equation.DSMT4">
                  <p:embed/>
                </p:oleObj>
              </mc:Choice>
              <mc:Fallback>
                <p:oleObj name="Equation" r:id="rId17" imgW="609336" imgH="177723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321300"/>
                        <a:ext cx="12509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6078538" y="5797550"/>
          <a:ext cx="9112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19" imgW="444114" imgH="177646" progId="Equation.DSMT4">
                  <p:embed/>
                </p:oleObj>
              </mc:Choice>
              <mc:Fallback>
                <p:oleObj name="Equation" r:id="rId19" imgW="444114" imgH="177646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5797550"/>
                        <a:ext cx="9112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373063" y="1298575"/>
            <a:ext cx="3600450" cy="3600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2138363" y="3065463"/>
            <a:ext cx="63500" cy="777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1" name="Straight Connector 40"/>
          <p:cNvCxnSpPr/>
          <p:nvPr/>
        </p:nvCxnSpPr>
        <p:spPr>
          <a:xfrm rot="10800000" flipV="1">
            <a:off x="949325" y="4286250"/>
            <a:ext cx="2613025" cy="11906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39" idx="4"/>
          </p:cNvCxnSpPr>
          <p:nvPr/>
        </p:nvCxnSpPr>
        <p:spPr>
          <a:xfrm rot="16200000" flipH="1">
            <a:off x="1589882" y="3723481"/>
            <a:ext cx="1200150" cy="39687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2214563" y="4148138"/>
            <a:ext cx="179387" cy="1111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2299494" y="4233069"/>
            <a:ext cx="165100" cy="11112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2728913" y="4362450"/>
          <a:ext cx="260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362450"/>
                        <a:ext cx="260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8"/>
          <p:cNvGraphicFramePr>
            <a:graphicFrameLocks noChangeAspect="1"/>
          </p:cNvGraphicFramePr>
          <p:nvPr/>
        </p:nvGraphicFramePr>
        <p:xfrm>
          <a:off x="779463" y="2259013"/>
          <a:ext cx="2492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4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259013"/>
                        <a:ext cx="2492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>
            <a:off x="1057275" y="2589213"/>
            <a:ext cx="150813" cy="9842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1158082" y="2570956"/>
            <a:ext cx="179388" cy="7937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21"/>
          <p:cNvGraphicFramePr>
            <a:graphicFrameLocks noChangeAspect="1"/>
          </p:cNvGraphicFramePr>
          <p:nvPr/>
        </p:nvGraphicFramePr>
        <p:xfrm>
          <a:off x="2182813" y="3424238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23" imgW="241091" imgH="177646" progId="Equation.DSMT4">
                  <p:embed/>
                </p:oleObj>
              </mc:Choice>
              <mc:Fallback>
                <p:oleObj name="Equation" r:id="rId23" imgW="241091" imgH="177646" progId="Equation.DSMT4">
                  <p:embed/>
                  <p:pic>
                    <p:nvPicPr>
                      <p:cNvPr id="5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424238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 rot="7200000" flipV="1">
            <a:off x="-224631" y="2486819"/>
            <a:ext cx="2611438" cy="12065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39" idx="5"/>
          </p:cNvCxnSpPr>
          <p:nvPr/>
        </p:nvCxnSpPr>
        <p:spPr>
          <a:xfrm rot="5400000" flipH="1">
            <a:off x="1339850" y="2279650"/>
            <a:ext cx="674688" cy="10302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1635125" y="2543175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25" imgW="241091" imgH="177646" progId="Equation.DSMT4">
                  <p:embed/>
                </p:oleObj>
              </mc:Choice>
              <mc:Fallback>
                <p:oleObj name="Equation" r:id="rId25" imgW="241091" imgH="177646" progId="Equation.DSMT4">
                  <p:embed/>
                  <p:pic>
                    <p:nvPicPr>
                      <p:cNvPr id="215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543175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1376363" y="4457700"/>
          <a:ext cx="260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26" imgW="126835" imgH="139518" progId="Equation.DSMT4">
                  <p:embed/>
                </p:oleObj>
              </mc:Choice>
              <mc:Fallback>
                <p:oleObj name="Equation" r:id="rId26" imgW="126835" imgH="139518" progId="Equation.DSMT4">
                  <p:embed/>
                  <p:pic>
                    <p:nvPicPr>
                      <p:cNvPr id="215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457700"/>
                        <a:ext cx="260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1338263" y="5143500"/>
          <a:ext cx="12509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27" imgW="609336" imgH="177723" progId="Equation.DSMT4">
                  <p:embed/>
                </p:oleObj>
              </mc:Choice>
              <mc:Fallback>
                <p:oleObj name="Equation" r:id="rId27" imgW="609336" imgH="177723" progId="Equation.DSMT4">
                  <p:embed/>
                  <p:pic>
                    <p:nvPicPr>
                      <p:cNvPr id="215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143500"/>
                        <a:ext cx="12509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1081088" y="5715000"/>
          <a:ext cx="1041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29" imgW="507780" imgH="177723" progId="Equation.DSMT4">
                  <p:embed/>
                </p:oleObj>
              </mc:Choice>
              <mc:Fallback>
                <p:oleObj name="Equation" r:id="rId29" imgW="507780" imgH="177723" progId="Equation.DSMT4">
                  <p:embed/>
                  <p:pic>
                    <p:nvPicPr>
                      <p:cNvPr id="215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715000"/>
                        <a:ext cx="1041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65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sz="3500"/>
              <a:t>Ex: Without using the 2 chord thm., Prove AB=CD</a:t>
            </a:r>
          </a:p>
        </p:txBody>
      </p:sp>
      <p:sp>
        <p:nvSpPr>
          <p:cNvPr id="22" name="Oval 21"/>
          <p:cNvSpPr/>
          <p:nvPr/>
        </p:nvSpPr>
        <p:spPr>
          <a:xfrm>
            <a:off x="290513" y="1525588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3" name="Straight Connector 22"/>
          <p:cNvCxnSpPr>
            <a:stCxn id="22" idx="3"/>
            <a:endCxn id="22" idx="5"/>
          </p:cNvCxnSpPr>
          <p:nvPr/>
        </p:nvCxnSpPr>
        <p:spPr>
          <a:xfrm rot="16200000" flipH="1">
            <a:off x="1730375" y="2965451"/>
            <a:ext cx="1587" cy="203676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25" idx="0"/>
          </p:cNvCxnSpPr>
          <p:nvPr/>
        </p:nvCxnSpPr>
        <p:spPr>
          <a:xfrm rot="5400000">
            <a:off x="1585913" y="2235200"/>
            <a:ext cx="839788" cy="56673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1695450" y="2938463"/>
            <a:ext cx="53975" cy="52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>
            <a:off x="1511300" y="1538288"/>
            <a:ext cx="1624013" cy="111918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25" idx="4"/>
          </p:cNvCxnSpPr>
          <p:nvPr/>
        </p:nvCxnSpPr>
        <p:spPr>
          <a:xfrm rot="16200000" flipH="1">
            <a:off x="1236663" y="3476625"/>
            <a:ext cx="977900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868488" y="2484438"/>
            <a:ext cx="188912" cy="160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1595438" y="3476625"/>
            <a:ext cx="2571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701800" y="3805238"/>
            <a:ext cx="211138" cy="15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6200000" flipV="1">
            <a:off x="1821657" y="3875881"/>
            <a:ext cx="171450" cy="1587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>
            <a:off x="2165350" y="2235200"/>
            <a:ext cx="158750" cy="109538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2273300" y="2214563"/>
            <a:ext cx="171450" cy="1143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830388" y="2541588"/>
            <a:ext cx="187325" cy="160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598613" y="3411538"/>
            <a:ext cx="2555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1252538" y="1270000"/>
          <a:ext cx="279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270000"/>
                        <a:ext cx="2794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3092450" y="258286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582863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414338" y="3863975"/>
          <a:ext cx="3032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8" imgW="164814" imgH="177492" progId="Equation.DSMT4">
                  <p:embed/>
                </p:oleObj>
              </mc:Choice>
              <mc:Fallback>
                <p:oleObj name="Equation" r:id="rId8" imgW="164814" imgH="177492" progId="Equation.DSMT4">
                  <p:embed/>
                  <p:pic>
                    <p:nvPicPr>
                      <p:cNvPr id="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863975"/>
                        <a:ext cx="30321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/>
        </p:nvGraphicFramePr>
        <p:xfrm>
          <a:off x="2711450" y="3879850"/>
          <a:ext cx="325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879850"/>
                        <a:ext cx="3254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1725613" y="2838450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838450"/>
                        <a:ext cx="2333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/>
        </p:nvGraphicFramePr>
        <p:xfrm>
          <a:off x="2260600" y="1795463"/>
          <a:ext cx="303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1795463"/>
                        <a:ext cx="3032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1601788" y="3976688"/>
          <a:ext cx="303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3976688"/>
                        <a:ext cx="3032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4887913" y="1103313"/>
            <a:ext cx="1073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400"/>
              <a:t>Given:</a:t>
            </a:r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6061075" y="1062038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8" imgW="672808" imgH="228501" progId="Equation.DSMT4">
                  <p:embed/>
                </p:oleObj>
              </mc:Choice>
              <mc:Fallback>
                <p:oleObj name="Equation" r:id="rId18" imgW="672808" imgH="228501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062038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7688263" y="1057275"/>
          <a:ext cx="1282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20" imgW="698500" imgH="228600" progId="Equation.DSMT4">
                  <p:embed/>
                </p:oleObj>
              </mc:Choice>
              <mc:Fallback>
                <p:oleObj name="Equation" r:id="rId20" imgW="698500" imgH="228600" progId="Equation.DSMT4">
                  <p:embed/>
                  <p:pic>
                    <p:nvPicPr>
                      <p:cNvPr id="194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1057275"/>
                        <a:ext cx="1282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6065838" y="1666875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22" imgW="672808" imgH="228501" progId="Equation.DSMT4">
                  <p:embed/>
                </p:oleObj>
              </mc:Choice>
              <mc:Fallback>
                <p:oleObj name="Equation" r:id="rId22" imgW="672808" imgH="228501" progId="Equation.DSMT4">
                  <p:embed/>
                  <p:pic>
                    <p:nvPicPr>
                      <p:cNvPr id="194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666875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Table 69"/>
          <p:cNvGraphicFramePr>
            <a:graphicFrameLocks noGrp="1"/>
          </p:cNvGraphicFramePr>
          <p:nvPr/>
        </p:nvGraphicFramePr>
        <p:xfrm>
          <a:off x="3762375" y="2963863"/>
          <a:ext cx="5175250" cy="28336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76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2281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21" marR="91421" marT="45719" marB="4571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21" marR="91421" marT="45719" marB="45719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2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2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2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2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22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21" marR="91421" marT="45719" marB="4571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4500563" y="3459163"/>
          <a:ext cx="12350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24" imgW="672808" imgH="228501" progId="Equation.DSMT4">
                  <p:embed/>
                </p:oleObj>
              </mc:Choice>
              <mc:Fallback>
                <p:oleObj name="Equation" r:id="rId24" imgW="672808" imgH="228501" progId="Equation.DSMT4">
                  <p:embed/>
                  <p:pic>
                    <p:nvPicPr>
                      <p:cNvPr id="194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59163"/>
                        <a:ext cx="12350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7285038" y="3500438"/>
          <a:ext cx="7921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26" imgW="431425" imgH="177646" progId="Equation.DSMT4">
                  <p:embed/>
                </p:oleObj>
              </mc:Choice>
              <mc:Fallback>
                <p:oleObj name="Equation" r:id="rId26" imgW="431425" imgH="177646" progId="Equation.DSMT4">
                  <p:embed/>
                  <p:pic>
                    <p:nvPicPr>
                      <p:cNvPr id="194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500438"/>
                        <a:ext cx="792162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 rot="16200000" flipV="1">
            <a:off x="898526" y="2143125"/>
            <a:ext cx="1403350" cy="20637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1703388" y="2663825"/>
            <a:ext cx="1417637" cy="2682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16200000" flipH="1">
            <a:off x="1702594" y="2948782"/>
            <a:ext cx="1041400" cy="103981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5400000">
            <a:off x="677069" y="2932907"/>
            <a:ext cx="1057275" cy="1023937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3881438" y="3973513"/>
          <a:ext cx="2455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28" imgW="1447800" imgH="228600" progId="Equation.DSMT4">
                  <p:embed/>
                </p:oleObj>
              </mc:Choice>
              <mc:Fallback>
                <p:oleObj name="Equation" r:id="rId28" imgW="1447800" imgH="228600" progId="Equation.DSMT4">
                  <p:embed/>
                  <p:pic>
                    <p:nvPicPr>
                      <p:cNvPr id="194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973513"/>
                        <a:ext cx="24558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7175500" y="3956050"/>
          <a:ext cx="1001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30" imgW="545863" imgH="190417" progId="Equation.DSMT4">
                  <p:embed/>
                </p:oleObj>
              </mc:Choice>
              <mc:Fallback>
                <p:oleObj name="Equation" r:id="rId30" imgW="545863" imgH="190417" progId="Equation.DSMT4">
                  <p:embed/>
                  <p:pic>
                    <p:nvPicPr>
                      <p:cNvPr id="194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956050"/>
                        <a:ext cx="10017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3870325" y="4457700"/>
          <a:ext cx="2435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32" imgW="1435100" imgH="228600" progId="Equation.DSMT4">
                  <p:embed/>
                </p:oleObj>
              </mc:Choice>
              <mc:Fallback>
                <p:oleObj name="Equation" r:id="rId32" imgW="1435100" imgH="228600" progId="Equation.DSMT4">
                  <p:embed/>
                  <p:pic>
                    <p:nvPicPr>
                      <p:cNvPr id="194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457700"/>
                        <a:ext cx="24352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6894513" y="4433888"/>
          <a:ext cx="14906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34" imgW="812447" imgH="215806" progId="Equation.DSMT4">
                  <p:embed/>
                </p:oleObj>
              </mc:Choice>
              <mc:Fallback>
                <p:oleObj name="Equation" r:id="rId34" imgW="812447" imgH="215806" progId="Equation.DSMT4">
                  <p:embed/>
                  <p:pic>
                    <p:nvPicPr>
                      <p:cNvPr id="1948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433888"/>
                        <a:ext cx="149066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Connector 84"/>
          <p:cNvCxnSpPr/>
          <p:nvPr/>
        </p:nvCxnSpPr>
        <p:spPr>
          <a:xfrm rot="5400000">
            <a:off x="1871663" y="1793875"/>
            <a:ext cx="165100" cy="95250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5400000">
            <a:off x="2565400" y="2278063"/>
            <a:ext cx="163513" cy="96837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6200000" flipH="1">
            <a:off x="2117725" y="3987800"/>
            <a:ext cx="168275" cy="3175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16200000" flipH="1">
            <a:off x="1177131" y="3980657"/>
            <a:ext cx="168275" cy="1588"/>
          </a:xfrm>
          <a:prstGeom prst="line">
            <a:avLst/>
          </a:prstGeom>
          <a:ln w="412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4527550" y="4895850"/>
          <a:ext cx="1120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36" imgW="660400" imgH="228600" progId="Equation.DSMT4">
                  <p:embed/>
                </p:oleObj>
              </mc:Choice>
              <mc:Fallback>
                <p:oleObj name="Equation" r:id="rId36" imgW="660400" imgH="228600" progId="Equation.DSMT4">
                  <p:embed/>
                  <p:pic>
                    <p:nvPicPr>
                      <p:cNvPr id="1948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895850"/>
                        <a:ext cx="11207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6548438" y="4964113"/>
          <a:ext cx="22621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38" imgW="1333500" imgH="215900" progId="Equation.DSMT4">
                  <p:embed/>
                </p:oleObj>
              </mc:Choice>
              <mc:Fallback>
                <p:oleObj name="Equation" r:id="rId38" imgW="1333500" imgH="215900" progId="Equation.DSMT4">
                  <p:embed/>
                  <p:pic>
                    <p:nvPicPr>
                      <p:cNvPr id="194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4964113"/>
                        <a:ext cx="22621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39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 animBg="1"/>
      <p:bldP spid="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918" y="104565"/>
            <a:ext cx="8648043" cy="3324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0646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3957FF3E-EA8F-4025-9FE6-E6EC82B3DA42}"/>
              </a:ext>
            </a:extLst>
          </p:cNvPr>
          <p:cNvSpPr txBox="1"/>
          <p:nvPr/>
        </p:nvSpPr>
        <p:spPr>
          <a:xfrm>
            <a:off x="182229" y="248377"/>
            <a:ext cx="3367221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/>
              <a:t>In the diagram, AD, BC, CD, and DE are all equal in length.  IF CE is tangent to the circle, then which of the following statement below are correct?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BA6FBE8-1892-4A06-B369-14D553C8FBF7}"/>
              </a:ext>
            </a:extLst>
          </p:cNvPr>
          <p:cNvGrpSpPr/>
          <p:nvPr/>
        </p:nvGrpSpPr>
        <p:grpSpPr>
          <a:xfrm>
            <a:off x="4063057" y="695584"/>
            <a:ext cx="3937234" cy="4151811"/>
            <a:chOff x="297600" y="369446"/>
            <a:chExt cx="3937234" cy="4151811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D162B465-C4C3-412B-8592-BFE4D5224CFB}"/>
                </a:ext>
              </a:extLst>
            </p:cNvPr>
            <p:cNvSpPr/>
            <p:nvPr/>
          </p:nvSpPr>
          <p:spPr>
            <a:xfrm>
              <a:off x="602826" y="549000"/>
              <a:ext cx="2880000" cy="2880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FD0EE8F4-9858-4B88-A63D-8B540D1582BF}"/>
                </a:ext>
              </a:extLst>
            </p:cNvPr>
            <p:cNvSpPr/>
            <p:nvPr/>
          </p:nvSpPr>
          <p:spPr>
            <a:xfrm>
              <a:off x="602827" y="663787"/>
              <a:ext cx="2540000" cy="2645779"/>
            </a:xfrm>
            <a:custGeom>
              <a:avLst/>
              <a:gdLst>
                <a:gd name="connsiteX0" fmla="*/ 873760 w 2540000"/>
                <a:gd name="connsiteY0" fmla="*/ 0 h 2587413"/>
                <a:gd name="connsiteX1" fmla="*/ 0 w 2540000"/>
                <a:gd name="connsiteY1" fmla="*/ 1232746 h 2587413"/>
                <a:gd name="connsiteX2" fmla="*/ 772160 w 2540000"/>
                <a:gd name="connsiteY2" fmla="*/ 2587413 h 2587413"/>
                <a:gd name="connsiteX3" fmla="*/ 2540000 w 2540000"/>
                <a:gd name="connsiteY3" fmla="*/ 2255520 h 2587413"/>
                <a:gd name="connsiteX0" fmla="*/ 873760 w 2540000"/>
                <a:gd name="connsiteY0" fmla="*/ 0 h 2645779"/>
                <a:gd name="connsiteX1" fmla="*/ 0 w 2540000"/>
                <a:gd name="connsiteY1" fmla="*/ 1232746 h 2645779"/>
                <a:gd name="connsiteX2" fmla="*/ 864573 w 2540000"/>
                <a:gd name="connsiteY2" fmla="*/ 2645779 h 2645779"/>
                <a:gd name="connsiteX3" fmla="*/ 2540000 w 2540000"/>
                <a:gd name="connsiteY3" fmla="*/ 2255520 h 2645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0000" h="2645779">
                  <a:moveTo>
                    <a:pt x="873760" y="0"/>
                  </a:moveTo>
                  <a:lnTo>
                    <a:pt x="0" y="1232746"/>
                  </a:lnTo>
                  <a:lnTo>
                    <a:pt x="864573" y="2645779"/>
                  </a:lnTo>
                  <a:cubicBezTo>
                    <a:pt x="1453853" y="2535148"/>
                    <a:pt x="1950720" y="2366151"/>
                    <a:pt x="2540000" y="225552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9879B41-29C4-4170-8D4C-1D9A79D264C2}"/>
                </a:ext>
              </a:extLst>
            </p:cNvPr>
            <p:cNvCxnSpPr>
              <a:cxnSpLocks/>
              <a:stCxn id="5" idx="0"/>
            </p:cNvCxnSpPr>
            <p:nvPr/>
          </p:nvCxnSpPr>
          <p:spPr>
            <a:xfrm>
              <a:off x="1476587" y="663787"/>
              <a:ext cx="2608326" cy="355801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EA50A9D-FDF3-4371-B713-10C0A1412A5D}"/>
                </a:ext>
              </a:extLst>
            </p:cNvPr>
            <p:cNvSpPr txBox="1"/>
            <p:nvPr/>
          </p:nvSpPr>
          <p:spPr>
            <a:xfrm>
              <a:off x="1204914" y="369446"/>
              <a:ext cx="379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A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BD1D295-B69C-43E3-B1A7-B49DB38BF8A9}"/>
                </a:ext>
              </a:extLst>
            </p:cNvPr>
            <p:cNvSpPr txBox="1"/>
            <p:nvPr/>
          </p:nvSpPr>
          <p:spPr>
            <a:xfrm>
              <a:off x="297600" y="1711867"/>
              <a:ext cx="379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B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A574C69-7958-4046-9C57-D03B99DE2CDF}"/>
                </a:ext>
              </a:extLst>
            </p:cNvPr>
            <p:cNvSpPr txBox="1"/>
            <p:nvPr/>
          </p:nvSpPr>
          <p:spPr>
            <a:xfrm>
              <a:off x="1197946" y="3237277"/>
              <a:ext cx="379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C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BFA9BF6-F3CD-4C6E-B932-300F35A35838}"/>
                </a:ext>
              </a:extLst>
            </p:cNvPr>
            <p:cNvSpPr txBox="1"/>
            <p:nvPr/>
          </p:nvSpPr>
          <p:spPr>
            <a:xfrm>
              <a:off x="3123174" y="2717349"/>
              <a:ext cx="379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D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DCB9186-19A8-4AEB-AC18-883ACE7C110D}"/>
                </a:ext>
              </a:extLst>
            </p:cNvPr>
            <p:cNvSpPr txBox="1"/>
            <p:nvPr/>
          </p:nvSpPr>
          <p:spPr>
            <a:xfrm>
              <a:off x="3855528" y="4151925"/>
              <a:ext cx="379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dirty="0"/>
                <a:t>E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47FEEEE-3719-4936-B18A-5A42D3BD0B4D}"/>
                </a:ext>
              </a:extLst>
            </p:cNvPr>
            <p:cNvCxnSpPr>
              <a:cxnSpLocks/>
              <a:endCxn id="5" idx="2"/>
            </p:cNvCxnSpPr>
            <p:nvPr/>
          </p:nvCxnSpPr>
          <p:spPr>
            <a:xfrm flipH="1">
              <a:off x="1467400" y="663787"/>
              <a:ext cx="9188" cy="26457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29EC80C-2E1C-4783-97FC-2FEA1304ACA6}"/>
                </a:ext>
              </a:extLst>
            </p:cNvPr>
            <p:cNvCxnSpPr>
              <a:cxnSpLocks/>
              <a:stCxn id="5" idx="3"/>
              <a:endCxn id="5" idx="1"/>
            </p:cNvCxnSpPr>
            <p:nvPr/>
          </p:nvCxnSpPr>
          <p:spPr>
            <a:xfrm flipH="1" flipV="1">
              <a:off x="602827" y="1896533"/>
              <a:ext cx="2540000" cy="102277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CAAEAF0-4AE6-4748-A2D9-B38D7EE8193B}"/>
                    </a:ext>
                  </a:extLst>
                </p14:cNvPr>
                <p14:cNvContentPartPr/>
                <p14:nvPr/>
              </p14:nvContentPartPr>
              <p14:xfrm>
                <a:off x="953280" y="1250640"/>
                <a:ext cx="1318320" cy="1913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CAAEAF0-4AE6-4748-A2D9-B38D7EE8193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943920" y="1241280"/>
                  <a:ext cx="1337040" cy="19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A4EEDC2-D882-4908-B75B-EBC758AAC269}"/>
                    </a:ext>
                  </a:extLst>
                </p14:cNvPr>
                <p14:cNvContentPartPr/>
                <p14:nvPr/>
              </p14:nvContentPartPr>
              <p14:xfrm>
                <a:off x="3508920" y="3461400"/>
                <a:ext cx="109800" cy="91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A4EEDC2-D882-4908-B75B-EBC758AAC269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499560" y="3452040"/>
                  <a:ext cx="128520" cy="110520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9AF0D6C8-7DC7-4B37-A373-B4D497AFBB34}"/>
                </a:ext>
              </a:extLst>
            </p:cNvPr>
            <p:cNvCxnSpPr>
              <a:cxnSpLocks/>
            </p:cNvCxnSpPr>
            <p:nvPr/>
          </p:nvCxnSpPr>
          <p:spPr>
            <a:xfrm>
              <a:off x="487253" y="2975015"/>
              <a:ext cx="3747581" cy="129508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05E630A-5321-4767-A071-029575C8F765}"/>
              </a:ext>
            </a:extLst>
          </p:cNvPr>
          <p:cNvSpPr txBox="1"/>
          <p:nvPr/>
        </p:nvSpPr>
        <p:spPr>
          <a:xfrm>
            <a:off x="217490" y="3311735"/>
            <a:ext cx="201698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/>
              <a:t>I) CA = C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2C937A9-467F-4892-A237-4589A2B1CCCA}"/>
              </a:ext>
            </a:extLst>
          </p:cNvPr>
          <p:cNvSpPr txBox="1"/>
          <p:nvPr/>
        </p:nvSpPr>
        <p:spPr>
          <a:xfrm>
            <a:off x="217490" y="4079565"/>
            <a:ext cx="361833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/>
              <a:t>II) BD is parallel to  C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BCAF63F-2205-48B5-B626-F1C943C653E5}"/>
              </a:ext>
            </a:extLst>
          </p:cNvPr>
          <p:cNvSpPr txBox="1"/>
          <p:nvPr/>
        </p:nvSpPr>
        <p:spPr>
          <a:xfrm>
            <a:off x="217490" y="4847395"/>
            <a:ext cx="207401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/>
              <a:t>III) AD = D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2451F32-1D5D-495F-A692-7892E9223CFA}"/>
              </a:ext>
            </a:extLst>
          </p:cNvPr>
          <p:cNvSpPr txBox="1"/>
          <p:nvPr/>
        </p:nvSpPr>
        <p:spPr>
          <a:xfrm>
            <a:off x="247973" y="5683901"/>
            <a:ext cx="207401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/>
              <a:t>IV) AC = BD</a:t>
            </a:r>
          </a:p>
        </p:txBody>
      </p:sp>
    </p:spTree>
    <p:extLst>
      <p:ext uri="{BB962C8B-B14F-4D97-AF65-F5344CB8AC3E}">
        <p14:creationId xmlns:p14="http://schemas.microsoft.com/office/powerpoint/2010/main" val="14569075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DCAFBD-91CF-4333-B3E3-77173A1E880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0947" y="258232"/>
            <a:ext cx="5211007" cy="272083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n the diagram, the ratio of </a:t>
            </a:r>
            <a:br>
              <a:rPr lang="en-CA" dirty="0"/>
            </a:br>
            <a:r>
              <a:rPr lang="en-CA" dirty="0" err="1"/>
              <a:t>arcBEC</a:t>
            </a:r>
            <a:r>
              <a:rPr lang="en-CA" dirty="0"/>
              <a:t> : </a:t>
            </a:r>
            <a:r>
              <a:rPr lang="en-CA" dirty="0" err="1"/>
              <a:t>arcCFD</a:t>
            </a:r>
            <a:r>
              <a:rPr lang="en-CA" dirty="0"/>
              <a:t> : </a:t>
            </a:r>
            <a:r>
              <a:rPr lang="en-CA" dirty="0" err="1"/>
              <a:t>arcDGA</a:t>
            </a:r>
            <a:endParaRPr lang="en-CA" dirty="0"/>
          </a:p>
          <a:p>
            <a:pPr marL="0" indent="0">
              <a:buNone/>
            </a:pPr>
            <a:r>
              <a:rPr lang="en-CA" dirty="0"/>
              <a:t>are in the ratio of 2:3:4.</a:t>
            </a:r>
          </a:p>
          <a:p>
            <a:pPr marL="0" indent="0">
              <a:buNone/>
            </a:pPr>
            <a:r>
              <a:rPr lang="en-CA" dirty="0"/>
              <a:t>If Angle AID is 54 degrees, </a:t>
            </a:r>
            <a:br>
              <a:rPr lang="en-CA" dirty="0"/>
            </a:br>
            <a:r>
              <a:rPr lang="en-CA" dirty="0"/>
              <a:t>what is the ratio of </a:t>
            </a:r>
            <a:br>
              <a:rPr lang="en-CA" dirty="0"/>
            </a:br>
            <a:r>
              <a:rPr lang="en-CA" dirty="0" err="1"/>
              <a:t>arcaAHB</a:t>
            </a:r>
            <a:r>
              <a:rPr lang="en-CA" dirty="0"/>
              <a:t> : Circumference? 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365ECD5-42C2-4E33-9BDC-D3D5E5DEB23B}"/>
              </a:ext>
            </a:extLst>
          </p:cNvPr>
          <p:cNvSpPr/>
          <p:nvPr/>
        </p:nvSpPr>
        <p:spPr>
          <a:xfrm>
            <a:off x="5465924" y="415680"/>
            <a:ext cx="2880000" cy="288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1A6AB6-BFEE-40A1-87D9-142B737C84A6}"/>
              </a:ext>
            </a:extLst>
          </p:cNvPr>
          <p:cNvSpPr txBox="1"/>
          <p:nvPr/>
        </p:nvSpPr>
        <p:spPr>
          <a:xfrm>
            <a:off x="5522579" y="2609737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0D619F-8142-4D23-BC65-16C883357153}"/>
              </a:ext>
            </a:extLst>
          </p:cNvPr>
          <p:cNvSpPr txBox="1"/>
          <p:nvPr/>
        </p:nvSpPr>
        <p:spPr>
          <a:xfrm>
            <a:off x="7694049" y="440990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E9614B-20BA-4A2D-BDB6-F64E2BF832BA}"/>
              </a:ext>
            </a:extLst>
          </p:cNvPr>
          <p:cNvSpPr txBox="1"/>
          <p:nvPr/>
        </p:nvSpPr>
        <p:spPr>
          <a:xfrm>
            <a:off x="8292254" y="1483841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76948E-D851-48F0-BF71-B40B86C02B86}"/>
              </a:ext>
            </a:extLst>
          </p:cNvPr>
          <p:cNvSpPr txBox="1"/>
          <p:nvPr/>
        </p:nvSpPr>
        <p:spPr>
          <a:xfrm>
            <a:off x="7424752" y="3086954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A5EB67-745F-4AFB-BC24-A8EE1DA6F7F5}"/>
              </a:ext>
            </a:extLst>
          </p:cNvPr>
          <p:cNvSpPr txBox="1"/>
          <p:nvPr/>
        </p:nvSpPr>
        <p:spPr>
          <a:xfrm>
            <a:off x="8033536" y="845364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8729654-5D70-4BDB-8915-932EF625F38E}"/>
              </a:ext>
            </a:extLst>
          </p:cNvPr>
          <p:cNvCxnSpPr>
            <a:cxnSpLocks/>
          </p:cNvCxnSpPr>
          <p:nvPr/>
        </p:nvCxnSpPr>
        <p:spPr>
          <a:xfrm flipH="1">
            <a:off x="7559400" y="731520"/>
            <a:ext cx="243840" cy="242485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31D9FDE-F137-4494-AA35-2EFF37D8F7E6}"/>
              </a:ext>
            </a:extLst>
          </p:cNvPr>
          <p:cNvCxnSpPr>
            <a:cxnSpLocks/>
          </p:cNvCxnSpPr>
          <p:nvPr/>
        </p:nvCxnSpPr>
        <p:spPr>
          <a:xfrm flipH="1">
            <a:off x="5791560" y="1673013"/>
            <a:ext cx="2554365" cy="110405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9FB4677-36F5-4A78-80C2-D2F3BF6047CC}"/>
              </a:ext>
            </a:extLst>
          </p:cNvPr>
          <p:cNvSpPr txBox="1"/>
          <p:nvPr/>
        </p:nvSpPr>
        <p:spPr>
          <a:xfrm>
            <a:off x="8101266" y="2387056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4F8423A-207D-4E47-B00D-36BCB52256A0}"/>
              </a:ext>
            </a:extLst>
          </p:cNvPr>
          <p:cNvSpPr txBox="1"/>
          <p:nvPr/>
        </p:nvSpPr>
        <p:spPr>
          <a:xfrm>
            <a:off x="6326649" y="3178387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G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EAB37B-04D7-4CB7-96E8-5F971143C3F6}"/>
              </a:ext>
            </a:extLst>
          </p:cNvPr>
          <p:cNvSpPr txBox="1"/>
          <p:nvPr/>
        </p:nvSpPr>
        <p:spPr>
          <a:xfrm>
            <a:off x="5712232" y="423462"/>
            <a:ext cx="379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H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6B3A320-A189-46F9-B462-A1C97CE2894F}"/>
              </a:ext>
            </a:extLst>
          </p:cNvPr>
          <p:cNvSpPr txBox="1"/>
          <p:nvPr/>
        </p:nvSpPr>
        <p:spPr>
          <a:xfrm>
            <a:off x="7397893" y="1654960"/>
            <a:ext cx="321378" cy="3742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9200823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043608" y="5301208"/>
            <a:ext cx="2352055" cy="4217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2124075" y="3843338"/>
            <a:ext cx="4763" cy="2147887"/>
          </a:xfrm>
          <a:prstGeom prst="line">
            <a:avLst/>
          </a:prstGeom>
          <a:ln w="254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299836" y="4869160"/>
            <a:ext cx="1008112" cy="10058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051720" y="3929608"/>
            <a:ext cx="1368152" cy="1371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2704895" y="4577597"/>
            <a:ext cx="45719" cy="4572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803892" y="5373216"/>
            <a:ext cx="45719" cy="4572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220302" y="4607306"/>
            <a:ext cx="494662" cy="443602"/>
          </a:xfrm>
          <a:prstGeom prst="straightConnector1">
            <a:avLst/>
          </a:prstGeom>
          <a:ln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7"/>
          </p:cNvCxnSpPr>
          <p:nvPr/>
        </p:nvCxnSpPr>
        <p:spPr>
          <a:xfrm flipV="1">
            <a:off x="1842916" y="5055303"/>
            <a:ext cx="373893" cy="324609"/>
          </a:xfrm>
          <a:prstGeom prst="straightConnector1">
            <a:avLst/>
          </a:prstGeom>
          <a:ln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2193562" y="5030089"/>
            <a:ext cx="45719" cy="4572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347912" y="4607339"/>
          <a:ext cx="147443" cy="26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2" y="4607339"/>
                        <a:ext cx="147443" cy="265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857375" y="4995945"/>
          <a:ext cx="172472" cy="28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995945"/>
                        <a:ext cx="172472" cy="282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662117" y="5377157"/>
          <a:ext cx="349644" cy="17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7" y="5377157"/>
                        <a:ext cx="349644" cy="179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548671" y="4391027"/>
          <a:ext cx="384409" cy="20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671" y="4391027"/>
                        <a:ext cx="384409" cy="204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11455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err="1"/>
              <a:t>i</a:t>
            </a:r>
            <a:r>
              <a:rPr lang="en-CA" dirty="0"/>
              <a:t>) Review</a:t>
            </a:r>
          </a:p>
        </p:txBody>
      </p:sp>
      <p:sp>
        <p:nvSpPr>
          <p:cNvPr id="1045" name="Content Placeholder 2"/>
          <p:cNvSpPr>
            <a:spLocks noGrp="1"/>
          </p:cNvSpPr>
          <p:nvPr>
            <p:ph sz="quarter" idx="1"/>
          </p:nvPr>
        </p:nvSpPr>
        <p:spPr>
          <a:xfrm>
            <a:off x="214313" y="857250"/>
            <a:ext cx="8286750" cy="322738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CA" dirty="0"/>
              <a:t>A chord is a line with both endpoints on the circumference</a:t>
            </a:r>
          </a:p>
          <a:p>
            <a:pPr eaLnBrk="1" hangingPunct="1"/>
            <a:r>
              <a:rPr lang="en-CA" dirty="0"/>
              <a:t>Pythagorean Theorem:</a:t>
            </a:r>
          </a:p>
          <a:p>
            <a:pPr lvl="1" eaLnBrk="1" hangingPunct="1"/>
            <a:r>
              <a:rPr lang="en-CA" dirty="0"/>
              <a:t>Right Triangles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1200" dirty="0"/>
          </a:p>
          <a:p>
            <a:pPr eaLnBrk="1" hangingPunct="1">
              <a:buFont typeface="Wingdings" pitchFamily="2" charset="2"/>
              <a:buNone/>
            </a:pPr>
            <a:r>
              <a:rPr lang="en-CA" sz="2200" dirty="0"/>
              <a:t>Ex: Given each triangle, find the length of the missing side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74262"/>
              </p:ext>
            </p:extLst>
          </p:nvPr>
        </p:nvGraphicFramePr>
        <p:xfrm>
          <a:off x="713943" y="2255909"/>
          <a:ext cx="20018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6" imgW="812447" imgH="215806" progId="Equation.DSMT4">
                  <p:embed/>
                </p:oleObj>
              </mc:Choice>
              <mc:Fallback>
                <p:oleObj name="Equation" r:id="rId6" imgW="812447" imgH="215806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43" y="2255909"/>
                        <a:ext cx="2001837" cy="531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Triangle 4"/>
          <p:cNvSpPr/>
          <p:nvPr/>
        </p:nvSpPr>
        <p:spPr>
          <a:xfrm>
            <a:off x="3164247" y="1747837"/>
            <a:ext cx="1071563" cy="1357313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82136"/>
              </p:ext>
            </p:extLst>
          </p:nvPr>
        </p:nvGraphicFramePr>
        <p:xfrm>
          <a:off x="3521435" y="3105150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435" y="3105150"/>
                        <a:ext cx="314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65477"/>
              </p:ext>
            </p:extLst>
          </p:nvPr>
        </p:nvGraphicFramePr>
        <p:xfrm>
          <a:off x="2864210" y="2343150"/>
          <a:ext cx="285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210" y="2343150"/>
                        <a:ext cx="285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06230"/>
              </p:ext>
            </p:extLst>
          </p:nvPr>
        </p:nvGraphicFramePr>
        <p:xfrm>
          <a:off x="3678597" y="2176462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597" y="2176462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ction Button: Forward or Next 8">
            <a:hlinkClick r:id="" action="ppaction://noaction" highlightClick="1"/>
          </p:cNvPr>
          <p:cNvSpPr/>
          <p:nvPr/>
        </p:nvSpPr>
        <p:spPr>
          <a:xfrm>
            <a:off x="4423715" y="2141248"/>
            <a:ext cx="500063" cy="35718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" name="Right Triangle 15"/>
          <p:cNvSpPr/>
          <p:nvPr/>
        </p:nvSpPr>
        <p:spPr>
          <a:xfrm>
            <a:off x="1000125" y="4286250"/>
            <a:ext cx="1071563" cy="1357313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0" name="Object 3"/>
          <p:cNvGraphicFramePr>
            <a:graphicFrameLocks noChangeAspect="1"/>
          </p:cNvGraphicFramePr>
          <p:nvPr/>
        </p:nvGraphicFramePr>
        <p:xfrm>
          <a:off x="1371600" y="5611813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10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11813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/>
        </p:nvGraphicFramePr>
        <p:xfrm>
          <a:off x="700088" y="4897438"/>
          <a:ext cx="285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10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897438"/>
                        <a:ext cx="285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5"/>
          <p:cNvGraphicFramePr>
            <a:graphicFrameLocks noChangeAspect="1"/>
          </p:cNvGraphicFramePr>
          <p:nvPr/>
        </p:nvGraphicFramePr>
        <p:xfrm>
          <a:off x="1514475" y="4714875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8" imgW="126835" imgH="139518" progId="Equation.DSMT4">
                  <p:embed/>
                </p:oleObj>
              </mc:Choice>
              <mc:Fallback>
                <p:oleObj name="Equation" r:id="rId18" imgW="126835" imgH="139518" progId="Equation.DSMT4">
                  <p:embed/>
                  <p:pic>
                    <p:nvPicPr>
                      <p:cNvPr id="10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714875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6"/>
          <p:cNvGraphicFramePr>
            <a:graphicFrameLocks noChangeAspect="1"/>
          </p:cNvGraphicFramePr>
          <p:nvPr/>
        </p:nvGraphicFramePr>
        <p:xfrm>
          <a:off x="2357438" y="4214813"/>
          <a:ext cx="1658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9" imgW="799753" imgH="215806" progId="Equation.DSMT4">
                  <p:embed/>
                </p:oleObj>
              </mc:Choice>
              <mc:Fallback>
                <p:oleObj name="Equation" r:id="rId19" imgW="799753" imgH="215806" progId="Equation.DSMT4">
                  <p:embed/>
                  <p:pic>
                    <p:nvPicPr>
                      <p:cNvPr id="10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14813"/>
                        <a:ext cx="16589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7"/>
          <p:cNvGraphicFramePr>
            <a:graphicFrameLocks noChangeAspect="1"/>
          </p:cNvGraphicFramePr>
          <p:nvPr/>
        </p:nvGraphicFramePr>
        <p:xfrm>
          <a:off x="2414588" y="4733925"/>
          <a:ext cx="16573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21" imgW="799753" imgH="215806" progId="Equation.DSMT4">
                  <p:embed/>
                </p:oleObj>
              </mc:Choice>
              <mc:Fallback>
                <p:oleObj name="Equation" r:id="rId21" imgW="799753" imgH="215806" progId="Equation.DSMT4">
                  <p:embed/>
                  <p:pic>
                    <p:nvPicPr>
                      <p:cNvPr id="10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4733925"/>
                        <a:ext cx="16573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8"/>
          <p:cNvGraphicFramePr>
            <a:graphicFrameLocks noChangeAspect="1"/>
          </p:cNvGraphicFramePr>
          <p:nvPr/>
        </p:nvGraphicFramePr>
        <p:xfrm>
          <a:off x="3025775" y="5214938"/>
          <a:ext cx="1054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23" imgW="507780" imgH="215806" progId="Equation.DSMT4">
                  <p:embed/>
                </p:oleObj>
              </mc:Choice>
              <mc:Fallback>
                <p:oleObj name="Equation" r:id="rId23" imgW="507780" imgH="215806" progId="Equation.DSMT4">
                  <p:embed/>
                  <p:pic>
                    <p:nvPicPr>
                      <p:cNvPr id="10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214938"/>
                        <a:ext cx="10541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Triangle 22"/>
          <p:cNvSpPr/>
          <p:nvPr/>
        </p:nvSpPr>
        <p:spPr>
          <a:xfrm rot="10800000">
            <a:off x="4714875" y="4532313"/>
            <a:ext cx="1071563" cy="1357312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6" name="Object 3"/>
          <p:cNvGraphicFramePr>
            <a:graphicFrameLocks noChangeAspect="1"/>
          </p:cNvGraphicFramePr>
          <p:nvPr/>
        </p:nvGraphicFramePr>
        <p:xfrm>
          <a:off x="5800725" y="4887913"/>
          <a:ext cx="285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25" imgW="126835" imgH="139518" progId="Equation.DSMT4">
                  <p:embed/>
                </p:oleObj>
              </mc:Choice>
              <mc:Fallback>
                <p:oleObj name="Equation" r:id="rId25" imgW="126835" imgH="139518" progId="Equation.DSMT4">
                  <p:embed/>
                  <p:pic>
                    <p:nvPicPr>
                      <p:cNvPr id="10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887913"/>
                        <a:ext cx="2857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4"/>
          <p:cNvGraphicFramePr>
            <a:graphicFrameLocks noChangeAspect="1"/>
          </p:cNvGraphicFramePr>
          <p:nvPr/>
        </p:nvGraphicFramePr>
        <p:xfrm>
          <a:off x="5086350" y="4143375"/>
          <a:ext cx="4286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10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4143375"/>
                        <a:ext cx="4286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5"/>
          <p:cNvGraphicFramePr>
            <a:graphicFrameLocks noChangeAspect="1"/>
          </p:cNvGraphicFramePr>
          <p:nvPr/>
        </p:nvGraphicFramePr>
        <p:xfrm>
          <a:off x="4872038" y="5184775"/>
          <a:ext cx="428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29" imgW="190335" imgH="164957" progId="Equation.DSMT4">
                  <p:embed/>
                </p:oleObj>
              </mc:Choice>
              <mc:Fallback>
                <p:oleObj name="Equation" r:id="rId29" imgW="190335" imgH="164957" progId="Equation.DSMT4">
                  <p:embed/>
                  <p:pic>
                    <p:nvPicPr>
                      <p:cNvPr id="10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184775"/>
                        <a:ext cx="428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6"/>
          <p:cNvGraphicFramePr>
            <a:graphicFrameLocks noChangeAspect="1"/>
          </p:cNvGraphicFramePr>
          <p:nvPr/>
        </p:nvGraphicFramePr>
        <p:xfrm>
          <a:off x="6272213" y="4286250"/>
          <a:ext cx="19748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31" imgW="952087" imgH="215806" progId="Equation.DSMT4">
                  <p:embed/>
                </p:oleObj>
              </mc:Choice>
              <mc:Fallback>
                <p:oleObj name="Equation" r:id="rId31" imgW="952087" imgH="215806" progId="Equation.DSMT4">
                  <p:embed/>
                  <p:pic>
                    <p:nvPicPr>
                      <p:cNvPr id="10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4286250"/>
                        <a:ext cx="19748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7"/>
          <p:cNvGraphicFramePr>
            <a:graphicFrameLocks noChangeAspect="1"/>
          </p:cNvGraphicFramePr>
          <p:nvPr/>
        </p:nvGraphicFramePr>
        <p:xfrm>
          <a:off x="6261100" y="4746625"/>
          <a:ext cx="2025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33" imgW="977476" imgH="215806" progId="Equation.DSMT4">
                  <p:embed/>
                </p:oleObj>
              </mc:Choice>
              <mc:Fallback>
                <p:oleObj name="Equation" r:id="rId33" imgW="977476" imgH="215806" progId="Equation.DSMT4">
                  <p:embed/>
                  <p:pic>
                    <p:nvPicPr>
                      <p:cNvPr id="10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4746625"/>
                        <a:ext cx="20256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8"/>
          <p:cNvGraphicFramePr>
            <a:graphicFrameLocks noChangeAspect="1"/>
          </p:cNvGraphicFramePr>
          <p:nvPr/>
        </p:nvGraphicFramePr>
        <p:xfrm>
          <a:off x="7072313" y="5307013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35" imgW="532937" imgH="215713" progId="Equation.DSMT4">
                  <p:embed/>
                </p:oleObj>
              </mc:Choice>
              <mc:Fallback>
                <p:oleObj name="Equation" r:id="rId35" imgW="532937" imgH="215713" progId="Equation.DSMT4">
                  <p:embed/>
                  <p:pic>
                    <p:nvPicPr>
                      <p:cNvPr id="10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307013"/>
                        <a:ext cx="1106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8"/>
          <p:cNvGraphicFramePr>
            <a:graphicFrameLocks noChangeAspect="1"/>
          </p:cNvGraphicFramePr>
          <p:nvPr/>
        </p:nvGraphicFramePr>
        <p:xfrm>
          <a:off x="2497138" y="5773738"/>
          <a:ext cx="15033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37" imgW="723272" imgH="177646" progId="Equation.DSMT4">
                  <p:embed/>
                </p:oleObj>
              </mc:Choice>
              <mc:Fallback>
                <p:oleObj name="Equation" r:id="rId37" imgW="723272" imgH="177646" progId="Equation.DSMT4">
                  <p:embed/>
                  <p:pic>
                    <p:nvPicPr>
                      <p:cNvPr id="10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773738"/>
                        <a:ext cx="150336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8"/>
          <p:cNvGraphicFramePr>
            <a:graphicFrameLocks noChangeAspect="1"/>
          </p:cNvGraphicFramePr>
          <p:nvPr/>
        </p:nvGraphicFramePr>
        <p:xfrm>
          <a:off x="6773863" y="5857875"/>
          <a:ext cx="1370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39" imgW="660113" imgH="177723" progId="Equation.DSMT4">
                  <p:embed/>
                </p:oleObj>
              </mc:Choice>
              <mc:Fallback>
                <p:oleObj name="Equation" r:id="rId39" imgW="660113" imgH="177723" progId="Equation.DSMT4">
                  <p:embed/>
                  <p:pic>
                    <p:nvPicPr>
                      <p:cNvPr id="10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5857875"/>
                        <a:ext cx="13700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Screen Recording 3">
            <a:hlinkClick r:id="" action="ppaction://media"/>
            <a:extLst>
              <a:ext uri="{FF2B5EF4-FFF2-40B4-BE49-F238E27FC236}">
                <a16:creationId xmlns:a16="http://schemas.microsoft.com/office/drawing/2014/main" id="{12AF16E3-DB4C-41CF-8A64-E7507DA0EFB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1"/>
          <a:stretch>
            <a:fillRect/>
          </a:stretch>
        </p:blipFill>
        <p:spPr>
          <a:xfrm>
            <a:off x="4235810" y="621507"/>
            <a:ext cx="4450990" cy="2918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093906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6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Content Placeholder 2"/>
          <p:cNvSpPr>
            <a:spLocks noGrp="1"/>
          </p:cNvSpPr>
          <p:nvPr>
            <p:ph sz="quarter" idx="1"/>
          </p:nvPr>
        </p:nvSpPr>
        <p:spPr>
          <a:xfrm>
            <a:off x="138544" y="357188"/>
            <a:ext cx="8666019" cy="1751231"/>
          </a:xfrm>
        </p:spPr>
        <p:txBody>
          <a:bodyPr/>
          <a:lstStyle/>
          <a:p>
            <a:pPr eaLnBrk="1" hangingPunct="1"/>
            <a:r>
              <a:rPr lang="en-CA" dirty="0"/>
              <a:t>Pythagorean Triples</a:t>
            </a:r>
          </a:p>
          <a:p>
            <a:pPr lvl="1" eaLnBrk="1" hangingPunct="1"/>
            <a:r>
              <a:rPr lang="en-CA" dirty="0"/>
              <a:t>A group of 3 integers that satisfy the Pythagorean formula</a:t>
            </a:r>
          </a:p>
          <a:p>
            <a:pPr lvl="1" eaLnBrk="1" hangingPunct="1"/>
            <a:r>
              <a:rPr lang="en-CA" dirty="0" err="1"/>
              <a:t>Ie</a:t>
            </a:r>
            <a:r>
              <a:rPr lang="en-CA" dirty="0"/>
              <a:t>: (3 ,4, 5)   (5, 12, 13) ….</a:t>
            </a:r>
          </a:p>
          <a:p>
            <a:pPr lvl="1" eaLnBrk="1" hangingPunct="1"/>
            <a:r>
              <a:rPr lang="en-CA" dirty="0"/>
              <a:t>Multiples of Pythagorean Triples are also P.T.</a:t>
            </a:r>
          </a:p>
          <a:p>
            <a:pPr eaLnBrk="1" hangingPunct="1"/>
            <a:endParaRPr lang="en-CA" dirty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12681"/>
              </p:ext>
            </p:extLst>
          </p:nvPr>
        </p:nvGraphicFramePr>
        <p:xfrm>
          <a:off x="301409" y="3232866"/>
          <a:ext cx="16589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09" y="3232866"/>
                        <a:ext cx="16589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77456"/>
              </p:ext>
            </p:extLst>
          </p:nvPr>
        </p:nvGraphicFramePr>
        <p:xfrm>
          <a:off x="444284" y="3732929"/>
          <a:ext cx="1552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20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84" y="3732929"/>
                        <a:ext cx="1552575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67246"/>
              </p:ext>
            </p:extLst>
          </p:nvPr>
        </p:nvGraphicFramePr>
        <p:xfrm>
          <a:off x="896433" y="4085642"/>
          <a:ext cx="11064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8" imgW="532937" imgH="177646" progId="Equation.DSMT4">
                  <p:embed/>
                </p:oleObj>
              </mc:Choice>
              <mc:Fallback>
                <p:oleObj name="Equation" r:id="rId8" imgW="532937" imgH="177646" progId="Equation.DSMT4">
                  <p:embed/>
                  <p:pic>
                    <p:nvPicPr>
                      <p:cNvPr id="20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33" y="4085642"/>
                        <a:ext cx="1106488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BB8B85AD-19FF-4642-9488-42FE425FE411}"/>
              </a:ext>
            </a:extLst>
          </p:cNvPr>
          <p:cNvGrpSpPr/>
          <p:nvPr/>
        </p:nvGrpSpPr>
        <p:grpSpPr>
          <a:xfrm>
            <a:off x="323261" y="5125383"/>
            <a:ext cx="944055" cy="1319212"/>
            <a:chOff x="385764" y="4830109"/>
            <a:chExt cx="1371600" cy="1747837"/>
          </a:xfrm>
        </p:grpSpPr>
        <p:sp>
          <p:nvSpPr>
            <p:cNvPr id="9" name="Right Triangle 8"/>
            <p:cNvSpPr/>
            <p:nvPr/>
          </p:nvSpPr>
          <p:spPr>
            <a:xfrm>
              <a:off x="685801" y="4830109"/>
              <a:ext cx="1071563" cy="1357312"/>
            </a:xfrm>
            <a:prstGeom prst="rtTriangle">
              <a:avLst/>
            </a:prstGeom>
            <a:solidFill>
              <a:schemeClr val="accent1">
                <a:alpha val="5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205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26530"/>
                </p:ext>
              </p:extLst>
            </p:nvPr>
          </p:nvGraphicFramePr>
          <p:xfrm>
            <a:off x="1071564" y="6141384"/>
            <a:ext cx="25717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205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64" y="6141384"/>
                          <a:ext cx="25717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384296"/>
                </p:ext>
              </p:extLst>
            </p:nvPr>
          </p:nvGraphicFramePr>
          <p:xfrm>
            <a:off x="385764" y="5457171"/>
            <a:ext cx="28575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205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4" y="5457171"/>
                          <a:ext cx="28575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770237"/>
                </p:ext>
              </p:extLst>
            </p:nvPr>
          </p:nvGraphicFramePr>
          <p:xfrm>
            <a:off x="1200151" y="5212696"/>
            <a:ext cx="2857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205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151" y="5212696"/>
                          <a:ext cx="28575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DFFFE2D-33CD-485E-9894-B5AD6E3D1D95}"/>
              </a:ext>
            </a:extLst>
          </p:cNvPr>
          <p:cNvGrpSpPr/>
          <p:nvPr/>
        </p:nvGrpSpPr>
        <p:grpSpPr>
          <a:xfrm>
            <a:off x="1943653" y="5118200"/>
            <a:ext cx="1619212" cy="1476518"/>
            <a:chOff x="4160101" y="5208281"/>
            <a:chExt cx="1619212" cy="1476518"/>
          </a:xfrm>
        </p:grpSpPr>
        <p:sp>
          <p:nvSpPr>
            <p:cNvPr id="17" name="Right Triangle 16"/>
            <p:cNvSpPr/>
            <p:nvPr/>
          </p:nvSpPr>
          <p:spPr>
            <a:xfrm rot="16200000">
              <a:off x="4302977" y="5065405"/>
              <a:ext cx="1071562" cy="1357313"/>
            </a:xfrm>
            <a:prstGeom prst="rtTriangle">
              <a:avLst/>
            </a:prstGeom>
            <a:solidFill>
              <a:schemeClr val="accent1">
                <a:alpha val="5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graphicFrame>
          <p:nvGraphicFramePr>
            <p:cNvPr id="20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377826"/>
                </p:ext>
              </p:extLst>
            </p:nvPr>
          </p:nvGraphicFramePr>
          <p:xfrm>
            <a:off x="4729202" y="6248237"/>
            <a:ext cx="25717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6" name="Equation" r:id="rId16" imgW="114102" imgH="177492" progId="Equation.DSMT4">
                    <p:embed/>
                  </p:oleObj>
                </mc:Choice>
                <mc:Fallback>
                  <p:oleObj name="Equation" r:id="rId16" imgW="114102" imgH="177492" progId="Equation.DSMT4">
                    <p:embed/>
                    <p:pic>
                      <p:nvPicPr>
                        <p:cNvPr id="20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202" y="6248237"/>
                          <a:ext cx="25717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667918"/>
                </p:ext>
              </p:extLst>
            </p:nvPr>
          </p:nvGraphicFramePr>
          <p:xfrm>
            <a:off x="4403798" y="5395864"/>
            <a:ext cx="4286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7" name="Equation" r:id="rId18" imgW="190335" imgH="177646" progId="Equation.DSMT4">
                    <p:embed/>
                  </p:oleObj>
                </mc:Choice>
                <mc:Fallback>
                  <p:oleObj name="Equation" r:id="rId18" imgW="190335" imgH="177646" progId="Equation.DSMT4">
                    <p:embed/>
                    <p:pic>
                      <p:nvPicPr>
                        <p:cNvPr id="20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798" y="5395864"/>
                          <a:ext cx="42862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254664"/>
                </p:ext>
              </p:extLst>
            </p:nvPr>
          </p:nvGraphicFramePr>
          <p:xfrm>
            <a:off x="5493563" y="5631762"/>
            <a:ext cx="2857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206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3563" y="5631762"/>
                          <a:ext cx="285750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6C97B54-85D4-4EBF-8EEA-D242B586A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186033"/>
              </p:ext>
            </p:extLst>
          </p:nvPr>
        </p:nvGraphicFramePr>
        <p:xfrm>
          <a:off x="611982" y="1928813"/>
          <a:ext cx="1473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22" imgW="711000" imgH="253800" progId="Equation.DSMT4">
                  <p:embed/>
                </p:oleObj>
              </mc:Choice>
              <mc:Fallback>
                <p:oleObj name="Equation" r:id="rId22" imgW="711000" imgH="25380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6C97B54-85D4-4EBF-8EEA-D242B586A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2" y="1928813"/>
                        <a:ext cx="14732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4E8BDCC5-CBD2-4A52-B882-6CC633803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03761"/>
              </p:ext>
            </p:extLst>
          </p:nvPr>
        </p:nvGraphicFramePr>
        <p:xfrm>
          <a:off x="2041310" y="1920949"/>
          <a:ext cx="13160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24" imgW="634680" imgH="253800" progId="Equation.DSMT4">
                  <p:embed/>
                </p:oleObj>
              </mc:Choice>
              <mc:Fallback>
                <p:oleObj name="Equation" r:id="rId24" imgW="634680" imgH="25380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4E8BDCC5-CBD2-4A52-B882-6CC633803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310" y="1920949"/>
                        <a:ext cx="131603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B7CD0C73-CBA7-44F5-94F2-73866388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28209"/>
              </p:ext>
            </p:extLst>
          </p:nvPr>
        </p:nvGraphicFramePr>
        <p:xfrm>
          <a:off x="3334002" y="1903413"/>
          <a:ext cx="147478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26" imgW="711000" imgH="253800" progId="Equation.DSMT4">
                  <p:embed/>
                </p:oleObj>
              </mc:Choice>
              <mc:Fallback>
                <p:oleObj name="Equation" r:id="rId26" imgW="711000" imgH="25380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B7CD0C73-CBA7-44F5-94F2-73866388B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002" y="1903413"/>
                        <a:ext cx="1474788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D5EF4D91-DF98-4510-9CAE-C276AF15B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67458"/>
              </p:ext>
            </p:extLst>
          </p:nvPr>
        </p:nvGraphicFramePr>
        <p:xfrm>
          <a:off x="4722088" y="1913658"/>
          <a:ext cx="1685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28" imgW="812520" imgH="253800" progId="Equation.DSMT4">
                  <p:embed/>
                </p:oleObj>
              </mc:Choice>
              <mc:Fallback>
                <p:oleObj name="Equation" r:id="rId28" imgW="812520" imgH="25380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D5EF4D91-DF98-4510-9CAE-C276AF15B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088" y="1913658"/>
                        <a:ext cx="16859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8B9A62A8-1FA3-4863-94CE-96792564EA0B}"/>
              </a:ext>
            </a:extLst>
          </p:cNvPr>
          <p:cNvSpPr txBox="1">
            <a:spLocks/>
          </p:cNvSpPr>
          <p:nvPr/>
        </p:nvSpPr>
        <p:spPr>
          <a:xfrm>
            <a:off x="70788" y="2346030"/>
            <a:ext cx="8666019" cy="175123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Base </a:t>
            </a:r>
            <a:r>
              <a:rPr lang="en-CA" dirty="0" err="1"/>
              <a:t>Pyth</a:t>
            </a:r>
            <a:r>
              <a:rPr lang="en-CA" dirty="0"/>
              <a:t>. Triples can be generated with the hypotenuse and one side as consecutive numbers</a:t>
            </a:r>
          </a:p>
          <a:p>
            <a:endParaRPr lang="en-CA" dirty="0"/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54D0BA63-9EA4-416F-BC39-B39280EFE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11173"/>
              </p:ext>
            </p:extLst>
          </p:nvPr>
        </p:nvGraphicFramePr>
        <p:xfrm>
          <a:off x="2518929" y="3060700"/>
          <a:ext cx="23701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30" imgW="1143000" imgH="291960" progId="Equation.DSMT4">
                  <p:embed/>
                </p:oleObj>
              </mc:Choice>
              <mc:Fallback>
                <p:oleObj name="Equation" r:id="rId30" imgW="1143000" imgH="29196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54D0BA63-9EA4-416F-BC39-B39280EFE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29" y="3060700"/>
                        <a:ext cx="23701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01E25DE7-6A68-415A-90DF-F99F95223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01698"/>
              </p:ext>
            </p:extLst>
          </p:nvPr>
        </p:nvGraphicFramePr>
        <p:xfrm>
          <a:off x="3194912" y="3535794"/>
          <a:ext cx="23701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32" imgW="1143000" imgH="291960" progId="Equation.DSMT4">
                  <p:embed/>
                </p:oleObj>
              </mc:Choice>
              <mc:Fallback>
                <p:oleObj name="Equation" r:id="rId32" imgW="1143000" imgH="291960" progId="Equation.DSMT4">
                  <p:embed/>
                  <p:pic>
                    <p:nvPicPr>
                      <p:cNvPr id="33" name="Object 6">
                        <a:extLst>
                          <a:ext uri="{FF2B5EF4-FFF2-40B4-BE49-F238E27FC236}">
                            <a16:creationId xmlns:a16="http://schemas.microsoft.com/office/drawing/2014/main" id="{01E25DE7-6A68-415A-90DF-F99F95223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912" y="3535794"/>
                        <a:ext cx="23701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F0B3A60B-7D7B-4044-9454-22525CC94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45842"/>
              </p:ext>
            </p:extLst>
          </p:nvPr>
        </p:nvGraphicFramePr>
        <p:xfrm>
          <a:off x="3201267" y="4037013"/>
          <a:ext cx="3502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34" imgW="1688760" imgH="266400" progId="Equation.DSMT4">
                  <p:embed/>
                </p:oleObj>
              </mc:Choice>
              <mc:Fallback>
                <p:oleObj name="Equation" r:id="rId34" imgW="1688760" imgH="266400" progId="Equation.DSMT4">
                  <p:embed/>
                  <p:pic>
                    <p:nvPicPr>
                      <p:cNvPr id="34" name="Object 6">
                        <a:extLst>
                          <a:ext uri="{FF2B5EF4-FFF2-40B4-BE49-F238E27FC236}">
                            <a16:creationId xmlns:a16="http://schemas.microsoft.com/office/drawing/2014/main" id="{F0B3A60B-7D7B-4044-9454-22525CC94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267" y="4037013"/>
                        <a:ext cx="3502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2C17EAC5-1E31-459C-85BC-C5EAA03C7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67158"/>
              </p:ext>
            </p:extLst>
          </p:nvPr>
        </p:nvGraphicFramePr>
        <p:xfrm>
          <a:off x="3194768" y="4538663"/>
          <a:ext cx="22129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36" imgW="1066680" imgH="266400" progId="Equation.DSMT4">
                  <p:embed/>
                </p:oleObj>
              </mc:Choice>
              <mc:Fallback>
                <p:oleObj name="Equation" r:id="rId36" imgW="1066680" imgH="2664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2C17EAC5-1E31-459C-85BC-C5EAA03C77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68" y="4538663"/>
                        <a:ext cx="22129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Triangle 35">
            <a:extLst>
              <a:ext uri="{FF2B5EF4-FFF2-40B4-BE49-F238E27FC236}">
                <a16:creationId xmlns:a16="http://schemas.microsoft.com/office/drawing/2014/main" id="{6435B8B8-099A-4B09-8916-A571C9875043}"/>
              </a:ext>
            </a:extLst>
          </p:cNvPr>
          <p:cNvSpPr/>
          <p:nvPr/>
        </p:nvSpPr>
        <p:spPr>
          <a:xfrm>
            <a:off x="7247819" y="2863505"/>
            <a:ext cx="918449" cy="1344578"/>
          </a:xfrm>
          <a:prstGeom prst="rtTriangl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650C3CCE-8FD0-4250-8690-B1E7566DE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7110"/>
              </p:ext>
            </p:extLst>
          </p:nvPr>
        </p:nvGraphicFramePr>
        <p:xfrm>
          <a:off x="7694613" y="3281363"/>
          <a:ext cx="553581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38" imgW="330120" imgH="177480" progId="Equation.DSMT4">
                  <p:embed/>
                </p:oleObj>
              </mc:Choice>
              <mc:Fallback>
                <p:oleObj name="Equation" r:id="rId38" imgW="330120" imgH="17748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650C3CCE-8FD0-4250-8690-B1E7566DE9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3281363"/>
                        <a:ext cx="553581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44822879-7D67-4DD8-A5C7-1E1CDF432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9988"/>
              </p:ext>
            </p:extLst>
          </p:nvPr>
        </p:nvGraphicFramePr>
        <p:xfrm>
          <a:off x="6966527" y="3481818"/>
          <a:ext cx="27146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44822879-7D67-4DD8-A5C7-1E1CDF432A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527" y="3481818"/>
                        <a:ext cx="27146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AA719752-2B57-4BDC-8071-4AC682CED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31007"/>
              </p:ext>
            </p:extLst>
          </p:nvPr>
        </p:nvGraphicFramePr>
        <p:xfrm>
          <a:off x="7526730" y="4169793"/>
          <a:ext cx="314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42" imgW="139680" imgH="190440" progId="Equation.DSMT4">
                  <p:embed/>
                </p:oleObj>
              </mc:Choice>
              <mc:Fallback>
                <p:oleObj name="Equation" r:id="rId42" imgW="139680" imgH="19044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AA719752-2B57-4BDC-8071-4AC682CED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730" y="4169793"/>
                        <a:ext cx="3143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>
            <a:extLst>
              <a:ext uri="{FF2B5EF4-FFF2-40B4-BE49-F238E27FC236}">
                <a16:creationId xmlns:a16="http://schemas.microsoft.com/office/drawing/2014/main" id="{2C5C1B9E-1D08-48F5-9B2E-DA69A144A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41453"/>
              </p:ext>
            </p:extLst>
          </p:nvPr>
        </p:nvGraphicFramePr>
        <p:xfrm>
          <a:off x="3194340" y="4532505"/>
          <a:ext cx="1554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44" imgW="749160" imgH="215640" progId="Equation.DSMT4">
                  <p:embed/>
                </p:oleObj>
              </mc:Choice>
              <mc:Fallback>
                <p:oleObj name="Equation" r:id="rId44" imgW="749160" imgH="21564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2C5C1B9E-1D08-48F5-9B2E-DA69A144A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340" y="4532505"/>
                        <a:ext cx="15541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2FB718C-F990-4D33-A571-354ADC63F99F}"/>
              </a:ext>
            </a:extLst>
          </p:cNvPr>
          <p:cNvSpPr txBox="1"/>
          <p:nvPr/>
        </p:nvSpPr>
        <p:spPr>
          <a:xfrm>
            <a:off x="3731835" y="5297503"/>
            <a:ext cx="41092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or any values of “x” that make this expression a perfect square, a Pythagorean triple can be created</a:t>
            </a: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193B6EFF-5CDC-4646-86EB-258621604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03061"/>
              </p:ext>
            </p:extLst>
          </p:nvPr>
        </p:nvGraphicFramePr>
        <p:xfrm>
          <a:off x="3797590" y="6282074"/>
          <a:ext cx="2898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46" imgW="1396800" imgH="203040" progId="Equation.DSMT4">
                  <p:embed/>
                </p:oleObj>
              </mc:Choice>
              <mc:Fallback>
                <p:oleObj name="Equation" r:id="rId46" imgW="1396800" imgH="203040" progId="Equation.DSMT4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193B6EFF-5CDC-4646-86EB-258621604B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590" y="6282074"/>
                        <a:ext cx="28987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40594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Chord Properties: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1563"/>
            <a:ext cx="8258175" cy="54292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CA" dirty="0"/>
              <a:t>There are 3 main chord properties:  If any two is true, the third one must also be true</a:t>
            </a:r>
          </a:p>
          <a:p>
            <a:pPr marL="457200" indent="-457200" eaLnBrk="1" hangingPunct="1">
              <a:buFont typeface="Wingdings" pitchFamily="2" charset="2"/>
              <a:buNone/>
              <a:defRPr/>
            </a:pPr>
            <a:r>
              <a:rPr lang="en-CA" b="1" dirty="0">
                <a:solidFill>
                  <a:srgbClr val="FF0000"/>
                </a:solidFill>
              </a:rPr>
              <a:t>A)  A line bisects a chord</a:t>
            </a:r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CA" b="1" dirty="0">
              <a:solidFill>
                <a:srgbClr val="FF0000"/>
              </a:solidFill>
            </a:endParaRPr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CA" b="1" dirty="0">
              <a:solidFill>
                <a:srgbClr val="FF0000"/>
              </a:solidFill>
            </a:endParaRPr>
          </a:p>
          <a:p>
            <a:pPr marL="457200" indent="-457200" eaLnBrk="1" hangingPunct="1">
              <a:buFont typeface="Wingdings" pitchFamily="2" charset="2"/>
              <a:buNone/>
              <a:defRPr/>
            </a:pPr>
            <a:r>
              <a:rPr lang="en-CA" b="1" dirty="0">
                <a:solidFill>
                  <a:srgbClr val="0070C0"/>
                </a:solidFill>
              </a:rPr>
              <a:t>B)  A line is perpendicular </a:t>
            </a:r>
            <a:br>
              <a:rPr lang="en-CA" b="1" dirty="0">
                <a:solidFill>
                  <a:srgbClr val="0070C0"/>
                </a:solidFill>
              </a:rPr>
            </a:br>
            <a:r>
              <a:rPr lang="en-CA" b="1" dirty="0">
                <a:solidFill>
                  <a:srgbClr val="0070C0"/>
                </a:solidFill>
              </a:rPr>
              <a:t>to a chord</a:t>
            </a:r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CA" b="1" dirty="0">
              <a:solidFill>
                <a:srgbClr val="0070C0"/>
              </a:solidFill>
            </a:endParaRPr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CA" sz="1200" b="1" dirty="0">
              <a:solidFill>
                <a:srgbClr val="0070C0"/>
              </a:solidFill>
            </a:endParaRPr>
          </a:p>
          <a:p>
            <a:pPr marL="457200" indent="-457200" eaLnBrk="1" hangingPunct="1">
              <a:buFont typeface="Wingdings" pitchFamily="2" charset="2"/>
              <a:buNone/>
              <a:defRPr/>
            </a:pPr>
            <a:r>
              <a:rPr lang="en-CA" b="1" dirty="0">
                <a:solidFill>
                  <a:srgbClr val="00B050"/>
                </a:solidFill>
              </a:rPr>
              <a:t>C)  A line passes through the </a:t>
            </a:r>
            <a:br>
              <a:rPr lang="en-CA" b="1" dirty="0">
                <a:solidFill>
                  <a:srgbClr val="00B050"/>
                </a:solidFill>
              </a:rPr>
            </a:br>
            <a:r>
              <a:rPr lang="en-CA" b="1" dirty="0">
                <a:solidFill>
                  <a:srgbClr val="00B050"/>
                </a:solidFill>
              </a:rPr>
              <a:t>“center of the circle” and</a:t>
            </a:r>
            <a:br>
              <a:rPr lang="en-CA" b="1" dirty="0">
                <a:solidFill>
                  <a:srgbClr val="00B050"/>
                </a:solidFill>
              </a:rPr>
            </a:br>
            <a:r>
              <a:rPr lang="en-CA" b="1" dirty="0">
                <a:solidFill>
                  <a:srgbClr val="00B050"/>
                </a:solidFill>
              </a:rPr>
              <a:t> the chord</a:t>
            </a:r>
          </a:p>
          <a:p>
            <a:pPr marL="457200" indent="-457200" eaLnBrk="1" hangingPunct="1">
              <a:buFont typeface="Wingdings" pitchFamily="2" charset="2"/>
              <a:buAutoNum type="arabicPeriod"/>
              <a:defRPr/>
            </a:pPr>
            <a:endParaRPr lang="en-CA" dirty="0"/>
          </a:p>
        </p:txBody>
      </p:sp>
      <p:sp>
        <p:nvSpPr>
          <p:cNvPr id="8" name="Oval 7"/>
          <p:cNvSpPr/>
          <p:nvPr/>
        </p:nvSpPr>
        <p:spPr>
          <a:xfrm>
            <a:off x="6203950" y="1774825"/>
            <a:ext cx="1439863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Oval 8"/>
          <p:cNvSpPr/>
          <p:nvPr/>
        </p:nvSpPr>
        <p:spPr>
          <a:xfrm>
            <a:off x="6215063" y="3357563"/>
            <a:ext cx="1439862" cy="14398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6215063" y="5072063"/>
            <a:ext cx="1439862" cy="143986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2" name="Straight Connector 11"/>
          <p:cNvCxnSpPr>
            <a:stCxn id="8" idx="3"/>
          </p:cNvCxnSpPr>
          <p:nvPr/>
        </p:nvCxnSpPr>
        <p:spPr>
          <a:xfrm rot="5400000" flipH="1" flipV="1">
            <a:off x="6920707" y="2423319"/>
            <a:ext cx="74612" cy="10858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934994" y="3991769"/>
            <a:ext cx="74612" cy="10858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6934994" y="5709444"/>
            <a:ext cx="74612" cy="10858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6121401" y="2392362"/>
            <a:ext cx="1574800" cy="1238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561137" y="2974976"/>
            <a:ext cx="214313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6618288" y="2973388"/>
            <a:ext cx="214312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7057231" y="2948782"/>
            <a:ext cx="214313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H="1">
            <a:off x="7115969" y="2947194"/>
            <a:ext cx="212725" cy="11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6142832" y="3980656"/>
            <a:ext cx="1574800" cy="1254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7006432" y="4429918"/>
            <a:ext cx="190500" cy="11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 flipV="1">
            <a:off x="6953250" y="4346575"/>
            <a:ext cx="142875" cy="14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6144419" y="5717381"/>
            <a:ext cx="1576388" cy="1238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905625" y="5745163"/>
            <a:ext cx="53975" cy="555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762264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8072438" y="5486400"/>
            <a:ext cx="693737" cy="1025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157163" y="473075"/>
            <a:ext cx="7467600" cy="6000750"/>
          </a:xfrm>
        </p:spPr>
        <p:txBody>
          <a:bodyPr/>
          <a:lstStyle/>
          <a:p>
            <a:pPr eaLnBrk="1" hangingPunct="1"/>
            <a:r>
              <a:rPr lang="en-CA" sz="2200"/>
              <a:t>If </a:t>
            </a:r>
            <a:r>
              <a:rPr lang="en-CA" sz="2200">
                <a:solidFill>
                  <a:srgbClr val="FF0000"/>
                </a:solidFill>
              </a:rPr>
              <a:t>A</a:t>
            </a:r>
            <a:r>
              <a:rPr lang="en-CA" sz="2200"/>
              <a:t> &amp; </a:t>
            </a:r>
            <a:r>
              <a:rPr lang="en-CA" sz="2200">
                <a:solidFill>
                  <a:srgbClr val="0070C0"/>
                </a:solidFill>
              </a:rPr>
              <a:t>B</a:t>
            </a:r>
            <a:r>
              <a:rPr lang="en-CA" sz="2200"/>
              <a:t> are true </a:t>
            </a:r>
            <a:r>
              <a:rPr lang="en-CA" sz="2200">
                <a:sym typeface="Wingdings" pitchFamily="2" charset="2"/>
              </a:rPr>
              <a:t> Then </a:t>
            </a:r>
            <a:r>
              <a:rPr lang="en-CA" sz="2200">
                <a:solidFill>
                  <a:srgbClr val="00B050"/>
                </a:solidFill>
              </a:rPr>
              <a:t>C</a:t>
            </a:r>
            <a:r>
              <a:rPr lang="en-CA" sz="2200">
                <a:sym typeface="Wingdings" pitchFamily="2" charset="2"/>
              </a:rPr>
              <a:t> must be tr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>
                <a:sym typeface="Wingdings" pitchFamily="2" charset="2"/>
              </a:rPr>
              <a:t>If a Line </a:t>
            </a:r>
            <a:r>
              <a:rPr lang="en-CA" sz="2200" b="1">
                <a:solidFill>
                  <a:srgbClr val="FF0000"/>
                </a:solidFill>
                <a:sym typeface="Wingdings" pitchFamily="2" charset="2"/>
              </a:rPr>
              <a:t>bisects</a:t>
            </a:r>
            <a:r>
              <a:rPr lang="en-CA" sz="2200">
                <a:sym typeface="Wingdings" pitchFamily="2" charset="2"/>
              </a:rPr>
              <a:t> and </a:t>
            </a:r>
            <a:r>
              <a:rPr lang="en-CA" sz="2200" b="1">
                <a:solidFill>
                  <a:srgbClr val="0070C0"/>
                </a:solidFill>
                <a:sym typeface="Wingdings" pitchFamily="2" charset="2"/>
              </a:rPr>
              <a:t>perpendicular</a:t>
            </a:r>
            <a:r>
              <a:rPr lang="en-CA" sz="2200">
                <a:sym typeface="Wingdings" pitchFamily="2" charset="2"/>
              </a:rPr>
              <a:t> to a chord,</a:t>
            </a:r>
            <a:br>
              <a:rPr lang="en-CA" sz="2200">
                <a:sym typeface="Wingdings" pitchFamily="2" charset="2"/>
              </a:rPr>
            </a:br>
            <a:r>
              <a:rPr lang="en-CA" sz="2200">
                <a:sym typeface="Wingdings" pitchFamily="2" charset="2"/>
              </a:rPr>
              <a:t>then it must cross the </a:t>
            </a:r>
            <a:r>
              <a:rPr lang="en-CA" sz="2200" b="1">
                <a:solidFill>
                  <a:srgbClr val="00B050"/>
                </a:solidFill>
                <a:sym typeface="Wingdings" pitchFamily="2" charset="2"/>
              </a:rPr>
              <a:t>center of the circle</a:t>
            </a:r>
            <a:endParaRPr lang="en-CA" sz="2200">
              <a:sym typeface="Wingdings" pitchFamily="2" charset="2"/>
            </a:endParaRPr>
          </a:p>
          <a:p>
            <a:pPr eaLnBrk="1" hangingPunct="1"/>
            <a:endParaRPr lang="en-CA" sz="2200">
              <a:sym typeface="Wingdings" pitchFamily="2" charset="2"/>
            </a:endParaRPr>
          </a:p>
          <a:p>
            <a:pPr eaLnBrk="1" hangingPunct="1"/>
            <a:endParaRPr lang="en-CA" sz="2200">
              <a:sym typeface="Wingdings" pitchFamily="2" charset="2"/>
            </a:endParaRPr>
          </a:p>
          <a:p>
            <a:pPr eaLnBrk="1" hangingPunct="1"/>
            <a:r>
              <a:rPr lang="en-CA" sz="2200"/>
              <a:t>If </a:t>
            </a:r>
            <a:r>
              <a:rPr lang="en-CA" sz="2200">
                <a:solidFill>
                  <a:srgbClr val="0070C0"/>
                </a:solidFill>
              </a:rPr>
              <a:t>B</a:t>
            </a:r>
            <a:r>
              <a:rPr lang="en-CA" sz="2200"/>
              <a:t> &amp; </a:t>
            </a:r>
            <a:r>
              <a:rPr lang="en-CA" sz="2200">
                <a:solidFill>
                  <a:srgbClr val="00B050"/>
                </a:solidFill>
              </a:rPr>
              <a:t>C</a:t>
            </a:r>
            <a:r>
              <a:rPr lang="en-CA" sz="2200"/>
              <a:t> are true </a:t>
            </a:r>
            <a:r>
              <a:rPr lang="en-CA" sz="2200">
                <a:sym typeface="Wingdings" pitchFamily="2" charset="2"/>
              </a:rPr>
              <a:t> Then </a:t>
            </a:r>
            <a:r>
              <a:rPr lang="en-CA" sz="2200">
                <a:solidFill>
                  <a:srgbClr val="FF0000"/>
                </a:solidFill>
              </a:rPr>
              <a:t>A</a:t>
            </a:r>
            <a:r>
              <a:rPr lang="en-CA" sz="2200">
                <a:sym typeface="Wingdings" pitchFamily="2" charset="2"/>
              </a:rPr>
              <a:t> must be true</a:t>
            </a:r>
            <a:endParaRPr lang="en-CA" sz="2200"/>
          </a:p>
          <a:p>
            <a:pPr eaLnBrk="1" hangingPunct="1">
              <a:buFont typeface="Wingdings" pitchFamily="2" charset="2"/>
              <a:buNone/>
            </a:pPr>
            <a:r>
              <a:rPr lang="en-CA" sz="2200">
                <a:sym typeface="Wingdings" pitchFamily="2" charset="2"/>
              </a:rPr>
              <a:t>If a Line through the </a:t>
            </a:r>
            <a:r>
              <a:rPr lang="en-CA" sz="2200" b="1">
                <a:solidFill>
                  <a:srgbClr val="00B050"/>
                </a:solidFill>
                <a:sym typeface="Wingdings" pitchFamily="2" charset="2"/>
              </a:rPr>
              <a:t>center of the circle</a:t>
            </a:r>
            <a:r>
              <a:rPr lang="en-CA" sz="2200">
                <a:sym typeface="Wingdings" pitchFamily="2" charset="2"/>
              </a:rPr>
              <a:t> is </a:t>
            </a:r>
            <a:r>
              <a:rPr lang="en-CA" sz="2200" b="1">
                <a:solidFill>
                  <a:srgbClr val="0070C0"/>
                </a:solidFill>
                <a:sym typeface="Wingdings" pitchFamily="2" charset="2"/>
              </a:rPr>
              <a:t>perpendicular</a:t>
            </a:r>
            <a:r>
              <a:rPr lang="en-CA" sz="2200">
                <a:sym typeface="Wingdings" pitchFamily="2" charset="2"/>
              </a:rPr>
              <a:t> to the chord ,</a:t>
            </a:r>
            <a:br>
              <a:rPr lang="en-CA" sz="2200">
                <a:sym typeface="Wingdings" pitchFamily="2" charset="2"/>
              </a:rPr>
            </a:br>
            <a:r>
              <a:rPr lang="en-CA" sz="2200">
                <a:sym typeface="Wingdings" pitchFamily="2" charset="2"/>
              </a:rPr>
              <a:t>then it must </a:t>
            </a:r>
            <a:r>
              <a:rPr lang="en-CA" sz="2200" b="1">
                <a:solidFill>
                  <a:srgbClr val="FF0000"/>
                </a:solidFill>
                <a:sym typeface="Wingdings" pitchFamily="2" charset="2"/>
              </a:rPr>
              <a:t>bisects</a:t>
            </a:r>
            <a:r>
              <a:rPr lang="en-CA" sz="2200">
                <a:sym typeface="Wingdings" pitchFamily="2" charset="2"/>
              </a:rPr>
              <a:t> the chord</a:t>
            </a:r>
          </a:p>
          <a:p>
            <a:pPr eaLnBrk="1" hangingPunct="1"/>
            <a:endParaRPr lang="en-CA" sz="2200"/>
          </a:p>
          <a:p>
            <a:pPr eaLnBrk="1" hangingPunct="1">
              <a:buFont typeface="Wingdings" pitchFamily="2" charset="2"/>
              <a:buNone/>
            </a:pPr>
            <a:endParaRPr lang="en-CA" sz="2200"/>
          </a:p>
          <a:p>
            <a:pPr eaLnBrk="1" hangingPunct="1"/>
            <a:r>
              <a:rPr lang="en-CA" sz="2200"/>
              <a:t>If </a:t>
            </a:r>
            <a:r>
              <a:rPr lang="en-CA" sz="2200">
                <a:solidFill>
                  <a:srgbClr val="FF0000"/>
                </a:solidFill>
              </a:rPr>
              <a:t>A</a:t>
            </a:r>
            <a:r>
              <a:rPr lang="en-CA" sz="2200"/>
              <a:t> &amp; </a:t>
            </a:r>
            <a:r>
              <a:rPr lang="en-CA" sz="2200">
                <a:solidFill>
                  <a:srgbClr val="00B050"/>
                </a:solidFill>
              </a:rPr>
              <a:t>C</a:t>
            </a:r>
            <a:r>
              <a:rPr lang="en-CA" sz="2200"/>
              <a:t> are true </a:t>
            </a:r>
            <a:r>
              <a:rPr lang="en-CA" sz="2200">
                <a:sym typeface="Wingdings" pitchFamily="2" charset="2"/>
              </a:rPr>
              <a:t> Then </a:t>
            </a:r>
            <a:r>
              <a:rPr lang="en-CA" sz="2200">
                <a:solidFill>
                  <a:srgbClr val="0070C0"/>
                </a:solidFill>
              </a:rPr>
              <a:t>B</a:t>
            </a:r>
            <a:r>
              <a:rPr lang="en-CA" sz="2200">
                <a:sym typeface="Wingdings" pitchFamily="2" charset="2"/>
              </a:rPr>
              <a:t> must be true</a:t>
            </a:r>
            <a:endParaRPr lang="en-CA" sz="2200"/>
          </a:p>
          <a:p>
            <a:pPr eaLnBrk="1" hangingPunct="1">
              <a:buFont typeface="Wingdings" pitchFamily="2" charset="2"/>
              <a:buNone/>
            </a:pPr>
            <a:r>
              <a:rPr lang="en-CA" sz="2200">
                <a:sym typeface="Wingdings" pitchFamily="2" charset="2"/>
              </a:rPr>
              <a:t>If a Line through the </a:t>
            </a:r>
            <a:r>
              <a:rPr lang="en-CA" sz="2200" b="1">
                <a:solidFill>
                  <a:srgbClr val="00B050"/>
                </a:solidFill>
                <a:sym typeface="Wingdings" pitchFamily="2" charset="2"/>
              </a:rPr>
              <a:t>center of the circle</a:t>
            </a:r>
            <a:endParaRPr lang="en-CA" sz="2200">
              <a:sym typeface="Wingdings" pitchFamily="2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CA" sz="2200">
                <a:sym typeface="Wingdings" pitchFamily="2" charset="2"/>
              </a:rPr>
              <a:t>	</a:t>
            </a:r>
            <a:r>
              <a:rPr lang="en-CA" sz="220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CA" sz="2200" b="1">
                <a:solidFill>
                  <a:srgbClr val="FF0000"/>
                </a:solidFill>
                <a:sym typeface="Wingdings" pitchFamily="2" charset="2"/>
              </a:rPr>
              <a:t>bisects</a:t>
            </a:r>
            <a:r>
              <a:rPr lang="en-CA" sz="2200">
                <a:sym typeface="Wingdings" pitchFamily="2" charset="2"/>
              </a:rPr>
              <a:t> the chord 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sz="2200">
                <a:sym typeface="Wingdings" pitchFamily="2" charset="2"/>
              </a:rPr>
              <a:t>    then it must be </a:t>
            </a:r>
            <a:r>
              <a:rPr lang="en-CA" sz="2200" b="1">
                <a:solidFill>
                  <a:srgbClr val="0070C0"/>
                </a:solidFill>
                <a:sym typeface="Wingdings" pitchFamily="2" charset="2"/>
              </a:rPr>
              <a:t>perpendicular</a:t>
            </a:r>
            <a:r>
              <a:rPr lang="en-CA" sz="2200">
                <a:sym typeface="Wingdings" pitchFamily="2" charset="2"/>
              </a:rPr>
              <a:t> to the chord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7040563" y="4797425"/>
            <a:ext cx="1439862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8" name="Straight Connector 27"/>
          <p:cNvCxnSpPr/>
          <p:nvPr/>
        </p:nvCxnSpPr>
        <p:spPr>
          <a:xfrm rot="5400000" flipH="1" flipV="1">
            <a:off x="7760493" y="5431632"/>
            <a:ext cx="74613" cy="10858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6968332" y="5420518"/>
            <a:ext cx="1574800" cy="1254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6200000" flipH="1">
            <a:off x="7858919" y="5869782"/>
            <a:ext cx="190500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7805738" y="5786438"/>
            <a:ext cx="142875" cy="1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H="1">
            <a:off x="7434262" y="5959476"/>
            <a:ext cx="212725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7490619" y="5957094"/>
            <a:ext cx="214312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H="1">
            <a:off x="7929562" y="5934076"/>
            <a:ext cx="214313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7987507" y="5931694"/>
            <a:ext cx="214312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/>
          <p:nvPr/>
        </p:nvSpPr>
        <p:spPr>
          <a:xfrm>
            <a:off x="7740650" y="5492750"/>
            <a:ext cx="55563" cy="55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6988175" y="2616200"/>
            <a:ext cx="1439863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708106" y="3250407"/>
            <a:ext cx="74613" cy="10858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H="1">
            <a:off x="6914357" y="3240881"/>
            <a:ext cx="1576388" cy="1238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6200000" flipH="1">
            <a:off x="7779544" y="3688557"/>
            <a:ext cx="190500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0800000" flipV="1">
            <a:off x="7726363" y="3605213"/>
            <a:ext cx="142875" cy="1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6200000" flipH="1">
            <a:off x="7381081" y="3779045"/>
            <a:ext cx="212725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7439025" y="3776663"/>
            <a:ext cx="212725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7877969" y="3753644"/>
            <a:ext cx="212725" cy="11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H="1">
            <a:off x="7935119" y="3750469"/>
            <a:ext cx="214312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7688263" y="3313113"/>
            <a:ext cx="55562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8" name="Oval 47"/>
          <p:cNvSpPr/>
          <p:nvPr/>
        </p:nvSpPr>
        <p:spPr>
          <a:xfrm>
            <a:off x="7013575" y="530225"/>
            <a:ext cx="1439863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9" name="Straight Connector 48"/>
          <p:cNvCxnSpPr/>
          <p:nvPr/>
        </p:nvCxnSpPr>
        <p:spPr>
          <a:xfrm rot="5400000" flipH="1" flipV="1">
            <a:off x="7733506" y="1164432"/>
            <a:ext cx="74613" cy="10858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16200000" flipH="1">
            <a:off x="6941344" y="1153319"/>
            <a:ext cx="1574800" cy="12541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7805738" y="1603375"/>
            <a:ext cx="190500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0800000" flipV="1">
            <a:off x="7751763" y="1519238"/>
            <a:ext cx="144462" cy="14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 flipH="1">
            <a:off x="7408069" y="1693069"/>
            <a:ext cx="212725" cy="11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6200000" flipH="1">
            <a:off x="7464426" y="1690687"/>
            <a:ext cx="214312" cy="11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7903368" y="1666082"/>
            <a:ext cx="214313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6200000" flipH="1">
            <a:off x="7961313" y="1665288"/>
            <a:ext cx="214312" cy="11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Oval 56"/>
          <p:cNvSpPr/>
          <p:nvPr/>
        </p:nvSpPr>
        <p:spPr>
          <a:xfrm>
            <a:off x="7715250" y="1225550"/>
            <a:ext cx="53975" cy="55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874400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7" grpId="0" animBg="1"/>
      <p:bldP spid="38" grpId="0" animBg="1"/>
      <p:bldP spid="47" grpId="0" animBg="1"/>
      <p:bldP spid="48" grpId="0" animBg="1"/>
      <p:bldP spid="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9D3E9FB-D5BA-4E3A-853F-097141D93A94}"/>
              </a:ext>
            </a:extLst>
          </p:cNvPr>
          <p:cNvSpPr txBox="1">
            <a:spLocks/>
          </p:cNvSpPr>
          <p:nvPr/>
        </p:nvSpPr>
        <p:spPr>
          <a:xfrm>
            <a:off x="457200" y="274638"/>
            <a:ext cx="7467600" cy="719137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/>
              <a:t>Ex: Find the missing side “x”</a:t>
            </a:r>
            <a:endParaRPr lang="en-CA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6E68FA4-A23B-480A-8886-F408B1D05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40" y="2073776"/>
            <a:ext cx="2851151" cy="283912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8536D75-A65C-4702-9514-5E2D7EB77F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8891" y="1919180"/>
            <a:ext cx="2926503" cy="294299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53B82AA-5393-4286-9CAA-05DA983F6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5402" y="1910740"/>
            <a:ext cx="2996594" cy="2938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5054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91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Ex: Find the missing side “x”</a:t>
            </a:r>
          </a:p>
        </p:txBody>
      </p:sp>
      <p:sp>
        <p:nvSpPr>
          <p:cNvPr id="4" name="Oval 3"/>
          <p:cNvSpPr/>
          <p:nvPr/>
        </p:nvSpPr>
        <p:spPr>
          <a:xfrm>
            <a:off x="693738" y="1576388"/>
            <a:ext cx="3240087" cy="3240087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>
            <a:off x="977900" y="4130675"/>
            <a:ext cx="2317750" cy="3460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726406" y="3712369"/>
            <a:ext cx="1071563" cy="1111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993775" y="2349500"/>
            <a:ext cx="2711450" cy="17335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 flipH="1" flipV="1">
            <a:off x="2286000" y="318452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1584325" y="4202113"/>
            <a:ext cx="268288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572544" y="4385469"/>
            <a:ext cx="268288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074863" y="2932113"/>
          <a:ext cx="274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932113"/>
                        <a:ext cx="2746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663825" y="2581275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581275"/>
                        <a:ext cx="317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397000" y="3395663"/>
          <a:ext cx="317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8" imgW="190335" imgH="177646" progId="Equation.DSMT4">
                  <p:embed/>
                </p:oleObj>
              </mc:Choice>
              <mc:Fallback>
                <p:oleObj name="Equation" r:id="rId8" imgW="190335" imgH="177646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395663"/>
                        <a:ext cx="317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295525" y="3613150"/>
          <a:ext cx="212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613150"/>
                        <a:ext cx="2127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97138" y="4394200"/>
          <a:ext cx="211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394200"/>
                        <a:ext cx="21113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512888" y="4216400"/>
          <a:ext cx="211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216400"/>
                        <a:ext cx="21113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Triangle 21"/>
          <p:cNvSpPr/>
          <p:nvPr/>
        </p:nvSpPr>
        <p:spPr>
          <a:xfrm rot="414222" flipH="1">
            <a:off x="996950" y="3173413"/>
            <a:ext cx="1262063" cy="1042987"/>
          </a:xfrm>
          <a:prstGeom prst="rtTriangle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460875" y="1481138"/>
            <a:ext cx="350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ll radii’s in a circle are equal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24363" y="1995488"/>
            <a:ext cx="4273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chord is bisected, so both sides</a:t>
            </a:r>
            <a:br>
              <a:rPr lang="en-CA" sz="2000"/>
            </a:br>
            <a:r>
              <a:rPr lang="en-CA" sz="2000"/>
              <a:t>must be equal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403725" y="2778125"/>
            <a:ext cx="4197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ince the line through the center is</a:t>
            </a:r>
            <a:br>
              <a:rPr lang="en-CA" sz="2000"/>
            </a:br>
            <a:r>
              <a:rPr lang="en-CA" sz="2000"/>
              <a:t>bisecting the chord, it must cross at</a:t>
            </a:r>
            <a:br>
              <a:rPr lang="en-CA" sz="2000"/>
            </a:br>
            <a:r>
              <a:rPr lang="en-CA" sz="2000"/>
              <a:t>90°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1949450" y="4178301"/>
            <a:ext cx="192087" cy="17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2060575" y="4103688"/>
            <a:ext cx="160338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378325" y="3722688"/>
            <a:ext cx="3459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Right Triangle </a:t>
            </a:r>
            <a:r>
              <a:rPr lang="en-CA" sz="2000">
                <a:sym typeface="Wingdings" pitchFamily="2" charset="2"/>
              </a:rPr>
              <a:t> Pythagorus</a:t>
            </a:r>
            <a:endParaRPr lang="en-CA" sz="2000"/>
          </a:p>
        </p:txBody>
      </p:sp>
      <p:graphicFrame>
        <p:nvGraphicFramePr>
          <p:cNvPr id="13322" name="Object 6"/>
          <p:cNvGraphicFramePr>
            <a:graphicFrameLocks noChangeAspect="1"/>
          </p:cNvGraphicFramePr>
          <p:nvPr/>
        </p:nvGraphicFramePr>
        <p:xfrm>
          <a:off x="4659313" y="4286250"/>
          <a:ext cx="1816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4" imgW="875920" imgH="215806" progId="Equation.DSMT4">
                  <p:embed/>
                </p:oleObj>
              </mc:Choice>
              <mc:Fallback>
                <p:oleObj name="Equation" r:id="rId14" imgW="875920" imgH="215806" progId="Equation.DSMT4">
                  <p:embed/>
                  <p:pic>
                    <p:nvPicPr>
                      <p:cNvPr id="133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286250"/>
                        <a:ext cx="18161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7"/>
          <p:cNvGraphicFramePr>
            <a:graphicFrameLocks noChangeAspect="1"/>
          </p:cNvGraphicFramePr>
          <p:nvPr/>
        </p:nvGraphicFramePr>
        <p:xfrm>
          <a:off x="4662488" y="4746625"/>
          <a:ext cx="1893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6" imgW="914003" imgH="215806" progId="Equation.DSMT4">
                  <p:embed/>
                </p:oleObj>
              </mc:Choice>
              <mc:Fallback>
                <p:oleObj name="Equation" r:id="rId16" imgW="914003" imgH="215806" progId="Equation.DSMT4">
                  <p:embed/>
                  <p:pic>
                    <p:nvPicPr>
                      <p:cNvPr id="133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746625"/>
                        <a:ext cx="18938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8"/>
          <p:cNvGraphicFramePr>
            <a:graphicFrameLocks noChangeAspect="1"/>
          </p:cNvGraphicFramePr>
          <p:nvPr/>
        </p:nvGraphicFramePr>
        <p:xfrm>
          <a:off x="5326063" y="5307013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8" imgW="532937" imgH="215713" progId="Equation.DSMT4">
                  <p:embed/>
                </p:oleObj>
              </mc:Choice>
              <mc:Fallback>
                <p:oleObj name="Equation" r:id="rId18" imgW="532937" imgH="215713" progId="Equation.DSMT4">
                  <p:embed/>
                  <p:pic>
                    <p:nvPicPr>
                      <p:cNvPr id="133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307013"/>
                        <a:ext cx="1106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/>
        </p:nvGraphicFramePr>
        <p:xfrm>
          <a:off x="5480050" y="5857875"/>
          <a:ext cx="765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133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857875"/>
                        <a:ext cx="7651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01875" y="3576638"/>
          <a:ext cx="192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576638"/>
                        <a:ext cx="1920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157001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  <p:bldP spid="25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7467600" cy="719137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</a:t>
            </a: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ind the missing side “x”</a:t>
            </a:r>
          </a:p>
        </p:txBody>
      </p:sp>
      <p:sp>
        <p:nvSpPr>
          <p:cNvPr id="5" name="Oval 4"/>
          <p:cNvSpPr/>
          <p:nvPr/>
        </p:nvSpPr>
        <p:spPr>
          <a:xfrm>
            <a:off x="557213" y="1344613"/>
            <a:ext cx="3240087" cy="3240087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841375" y="3898900"/>
            <a:ext cx="2317750" cy="3460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589881" y="3480594"/>
            <a:ext cx="1071563" cy="1111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2925" y="2924175"/>
            <a:ext cx="3292475" cy="1333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H="1" flipV="1">
            <a:off x="2149475" y="295275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447800" y="3970338"/>
            <a:ext cx="268288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436019" y="4153694"/>
            <a:ext cx="268288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38338" y="2700338"/>
          <a:ext cx="274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700338"/>
                        <a:ext cx="2746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890838" y="2703513"/>
          <a:ext cx="190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703513"/>
                        <a:ext cx="1905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43013" y="2605088"/>
          <a:ext cx="190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605088"/>
                        <a:ext cx="190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2373313" y="4135438"/>
          <a:ext cx="193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41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4135438"/>
                        <a:ext cx="1936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1812925" y="3946526"/>
            <a:ext cx="192087" cy="17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>
            <a:off x="1924050" y="3870325"/>
            <a:ext cx="160338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15975" y="4119563"/>
            <a:ext cx="2317750" cy="346075"/>
          </a:xfrm>
          <a:prstGeom prst="line">
            <a:avLst/>
          </a:prstGeom>
          <a:ln w="158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1828800" y="4189413"/>
          <a:ext cx="317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41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89413"/>
                        <a:ext cx="317500" cy="315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"/>
          <p:cNvGraphicFramePr>
            <a:graphicFrameLocks noChangeAspect="1"/>
          </p:cNvGraphicFramePr>
          <p:nvPr/>
        </p:nvGraphicFramePr>
        <p:xfrm>
          <a:off x="2128838" y="3376613"/>
          <a:ext cx="21113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41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376613"/>
                        <a:ext cx="211137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Box 20"/>
          <p:cNvSpPr txBox="1">
            <a:spLocks noChangeArrowheads="1"/>
          </p:cNvSpPr>
          <p:nvPr/>
        </p:nvSpPr>
        <p:spPr bwMode="auto">
          <a:xfrm>
            <a:off x="4270375" y="2627313"/>
            <a:ext cx="350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ll radii’s in a circle are equal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10800000" flipV="1">
            <a:off x="804863" y="2962275"/>
            <a:ext cx="1365250" cy="9271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1319213" y="3995738"/>
          <a:ext cx="193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4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95738"/>
                        <a:ext cx="1936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Box 23"/>
          <p:cNvSpPr txBox="1">
            <a:spLocks noChangeArrowheads="1"/>
          </p:cNvSpPr>
          <p:nvPr/>
        </p:nvSpPr>
        <p:spPr bwMode="auto">
          <a:xfrm>
            <a:off x="4213225" y="1481138"/>
            <a:ext cx="41290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ince the line through the center is</a:t>
            </a:r>
            <a:br>
              <a:rPr lang="en-CA" sz="2000"/>
            </a:br>
            <a:r>
              <a:rPr lang="en-CA" sz="2000"/>
              <a:t>perpendicular to the chord, </a:t>
            </a:r>
            <a:br>
              <a:rPr lang="en-CA" sz="2000"/>
            </a:br>
            <a:r>
              <a:rPr lang="en-CA" sz="2000"/>
              <a:t>it must bisect it.</a:t>
            </a:r>
          </a:p>
        </p:txBody>
      </p:sp>
      <p:graphicFrame>
        <p:nvGraphicFramePr>
          <p:cNvPr id="4105" name="Object 4"/>
          <p:cNvGraphicFramePr>
            <a:graphicFrameLocks noChangeAspect="1"/>
          </p:cNvGraphicFramePr>
          <p:nvPr/>
        </p:nvGraphicFramePr>
        <p:xfrm>
          <a:off x="1144588" y="3284538"/>
          <a:ext cx="190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41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284538"/>
                        <a:ext cx="190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Box 25"/>
          <p:cNvSpPr txBox="1">
            <a:spLocks noChangeArrowheads="1"/>
          </p:cNvSpPr>
          <p:nvPr/>
        </p:nvSpPr>
        <p:spPr bwMode="auto">
          <a:xfrm>
            <a:off x="4230688" y="3121025"/>
            <a:ext cx="3986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dd another radii to create a right</a:t>
            </a:r>
            <a:br>
              <a:rPr lang="en-CA" sz="2000"/>
            </a:br>
            <a:r>
              <a:rPr lang="en-CA" sz="2000"/>
              <a:t>Triangle</a:t>
            </a:r>
          </a:p>
        </p:txBody>
      </p:sp>
      <p:graphicFrame>
        <p:nvGraphicFramePr>
          <p:cNvPr id="13322" name="Object 6"/>
          <p:cNvGraphicFramePr>
            <a:graphicFrameLocks noChangeAspect="1"/>
          </p:cNvGraphicFramePr>
          <p:nvPr/>
        </p:nvGraphicFramePr>
        <p:xfrm>
          <a:off x="4792663" y="4040188"/>
          <a:ext cx="1657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8" imgW="799753" imgH="215806" progId="Equation.DSMT4">
                  <p:embed/>
                </p:oleObj>
              </mc:Choice>
              <mc:Fallback>
                <p:oleObj name="Equation" r:id="rId18" imgW="799753" imgH="215806" progId="Equation.DSMT4">
                  <p:embed/>
                  <p:pic>
                    <p:nvPicPr>
                      <p:cNvPr id="133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040188"/>
                        <a:ext cx="1657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7"/>
          <p:cNvGraphicFramePr>
            <a:graphicFrameLocks noChangeAspect="1"/>
          </p:cNvGraphicFramePr>
          <p:nvPr/>
        </p:nvGraphicFramePr>
        <p:xfrm>
          <a:off x="4767263" y="4500563"/>
          <a:ext cx="1762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20" imgW="850531" imgH="215806" progId="Equation.DSMT4">
                  <p:embed/>
                </p:oleObj>
              </mc:Choice>
              <mc:Fallback>
                <p:oleObj name="Equation" r:id="rId20" imgW="850531" imgH="215806" progId="Equation.DSMT4">
                  <p:embed/>
                  <p:pic>
                    <p:nvPicPr>
                      <p:cNvPr id="133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500563"/>
                        <a:ext cx="17621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8"/>
          <p:cNvGraphicFramePr>
            <a:graphicFrameLocks noChangeAspect="1"/>
          </p:cNvGraphicFramePr>
          <p:nvPr/>
        </p:nvGraphicFramePr>
        <p:xfrm>
          <a:off x="5380038" y="5060950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22" imgW="532937" imgH="215713" progId="Equation.DSMT4">
                  <p:embed/>
                </p:oleObj>
              </mc:Choice>
              <mc:Fallback>
                <p:oleObj name="Equation" r:id="rId22" imgW="532937" imgH="215713" progId="Equation.DSMT4">
                  <p:embed/>
                  <p:pic>
                    <p:nvPicPr>
                      <p:cNvPr id="133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060950"/>
                        <a:ext cx="1106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/>
        </p:nvGraphicFramePr>
        <p:xfrm>
          <a:off x="5545138" y="562610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24" imgW="660113" imgH="177723" progId="Equation.DSMT4">
                  <p:embed/>
                </p:oleObj>
              </mc:Choice>
              <mc:Fallback>
                <p:oleObj name="Equation" r:id="rId24" imgW="660113" imgH="177723" progId="Equation.DSMT4">
                  <p:embed/>
                  <p:pic>
                    <p:nvPicPr>
                      <p:cNvPr id="133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626100"/>
                        <a:ext cx="1371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087353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" grpId="0"/>
      <p:bldP spid="4123" grpId="0"/>
      <p:bldP spid="4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229600" cy="719137"/>
          </a:xfrm>
        </p:spPr>
        <p:txBody>
          <a:bodyPr>
            <a:normAutofit/>
          </a:bodyPr>
          <a:lstStyle/>
          <a:p>
            <a:r>
              <a:rPr lang="en-CA" sz="2800" dirty="0"/>
              <a:t>Practice: Find length of the missing side “x”</a:t>
            </a:r>
          </a:p>
        </p:txBody>
      </p:sp>
      <p:sp>
        <p:nvSpPr>
          <p:cNvPr id="35" name="Oval 34"/>
          <p:cNvSpPr/>
          <p:nvPr/>
        </p:nvSpPr>
        <p:spPr>
          <a:xfrm>
            <a:off x="220663" y="1260475"/>
            <a:ext cx="3600450" cy="36004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Oval 40"/>
          <p:cNvSpPr/>
          <p:nvPr/>
        </p:nvSpPr>
        <p:spPr>
          <a:xfrm>
            <a:off x="1985963" y="3027363"/>
            <a:ext cx="63500" cy="777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3" name="Straight Connector 42"/>
          <p:cNvCxnSpPr>
            <a:stCxn id="41" idx="7"/>
          </p:cNvCxnSpPr>
          <p:nvPr/>
        </p:nvCxnSpPr>
        <p:spPr>
          <a:xfrm rot="16200000" flipH="1">
            <a:off x="1624806" y="3453607"/>
            <a:ext cx="1628775" cy="79851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V="1">
            <a:off x="422275" y="2241550"/>
            <a:ext cx="2484438" cy="238283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64382" y="3193256"/>
            <a:ext cx="1339850" cy="11033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776413" y="3346450"/>
            <a:ext cx="104775" cy="95250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1781969" y="3437732"/>
            <a:ext cx="111125" cy="10318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2338388" y="3452813"/>
          <a:ext cx="2603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452813"/>
                        <a:ext cx="2603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968375" y="3803650"/>
          <a:ext cx="2746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803650"/>
                        <a:ext cx="274638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833438" y="2835275"/>
          <a:ext cx="3127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8" imgW="215619" imgH="164885" progId="Equation.DSMT4">
                  <p:embed/>
                </p:oleObj>
              </mc:Choice>
              <mc:Fallback>
                <p:oleObj name="Equation" r:id="rId8" imgW="215619" imgH="164885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2835275"/>
                        <a:ext cx="3127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4383088" y="1419225"/>
            <a:ext cx="43703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/>
              <a:t>The Chord is bisected, so the other</a:t>
            </a:r>
            <a:br>
              <a:rPr lang="en-CA" sz="2100"/>
            </a:br>
            <a:r>
              <a:rPr lang="en-CA" sz="2100"/>
              <a:t>side is also 24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1900238" y="3933825"/>
          <a:ext cx="3127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10" imgW="215619" imgH="164885" progId="Equation.DSMT4">
                  <p:embed/>
                </p:oleObj>
              </mc:Choice>
              <mc:Fallback>
                <p:oleObj name="Equation" r:id="rId10" imgW="215619" imgH="164885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933825"/>
                        <a:ext cx="3127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4440238" y="2454275"/>
            <a:ext cx="43545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/>
              <a:t>The Radius is “x”, so the remaining</a:t>
            </a:r>
          </a:p>
          <a:p>
            <a:pPr eaLnBrk="1" hangingPunct="1"/>
            <a:r>
              <a:rPr lang="en-CA" sz="2100"/>
              <a:t>Side of the triangle is  “x – 16”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373188" y="2001838"/>
          <a:ext cx="8461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001838"/>
                        <a:ext cx="8461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Freeform 70"/>
          <p:cNvSpPr/>
          <p:nvPr/>
        </p:nvSpPr>
        <p:spPr>
          <a:xfrm>
            <a:off x="1390650" y="2238375"/>
            <a:ext cx="406400" cy="1025525"/>
          </a:xfrm>
          <a:custGeom>
            <a:avLst/>
            <a:gdLst>
              <a:gd name="connsiteX0" fmla="*/ 328448 w 407276"/>
              <a:gd name="connsiteY0" fmla="*/ 0 h 1024759"/>
              <a:gd name="connsiteX1" fmla="*/ 13138 w 407276"/>
              <a:gd name="connsiteY1" fmla="*/ 504497 h 1024759"/>
              <a:gd name="connsiteX2" fmla="*/ 407276 w 407276"/>
              <a:gd name="connsiteY2" fmla="*/ 1024759 h 1024759"/>
              <a:gd name="connsiteX3" fmla="*/ 407276 w 407276"/>
              <a:gd name="connsiteY3" fmla="*/ 1024759 h 10247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7276" h="1024759">
                <a:moveTo>
                  <a:pt x="328448" y="0"/>
                </a:moveTo>
                <a:cubicBezTo>
                  <a:pt x="164224" y="166852"/>
                  <a:pt x="0" y="333704"/>
                  <a:pt x="13138" y="504497"/>
                </a:cubicBezTo>
                <a:cubicBezTo>
                  <a:pt x="26276" y="675290"/>
                  <a:pt x="407276" y="1024759"/>
                  <a:pt x="407276" y="1024759"/>
                </a:cubicBezTo>
                <a:lnTo>
                  <a:pt x="407276" y="1024759"/>
                </a:lnTo>
              </a:path>
            </a:pathLst>
          </a:cu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4483100" y="3348038"/>
            <a:ext cx="437038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100"/>
              <a:t>Use Pythagorus to find the value of</a:t>
            </a:r>
            <a:br>
              <a:rPr lang="en-CA" sz="2100"/>
            </a:br>
            <a:r>
              <a:rPr lang="en-CA" sz="2100"/>
              <a:t>“x”</a:t>
            </a:r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603750" y="4138613"/>
          <a:ext cx="1244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13" imgW="748975" imgH="291973" progId="Equation.DSMT4">
                  <p:embed/>
                </p:oleObj>
              </mc:Choice>
              <mc:Fallback>
                <p:oleObj name="Equation" r:id="rId13" imgW="748975" imgH="291973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4138613"/>
                        <a:ext cx="12446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834063" y="4135438"/>
          <a:ext cx="901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5" imgW="545863" imgH="291973" progId="Equation.DSMT4">
                  <p:embed/>
                </p:oleObj>
              </mc:Choice>
              <mc:Fallback>
                <p:oleObj name="Equation" r:id="rId15" imgW="545863" imgH="291973" progId="Equation.DSMT4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135438"/>
                        <a:ext cx="9017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6692900" y="4078288"/>
          <a:ext cx="6508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7" imgW="317225" imgH="291847" progId="Equation.DSMT4">
                  <p:embed/>
                </p:oleObj>
              </mc:Choice>
              <mc:Fallback>
                <p:oleObj name="Equation" r:id="rId17" imgW="317225" imgH="291847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4078288"/>
                        <a:ext cx="65087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778250" y="4627563"/>
          <a:ext cx="2068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9" imgW="1244600" imgH="304800" progId="Equation.DSMT4">
                  <p:embed/>
                </p:oleObj>
              </mc:Choice>
              <mc:Fallback>
                <p:oleObj name="Equation" r:id="rId19" imgW="1244600" imgH="3048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627563"/>
                        <a:ext cx="20685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5845175" y="4665663"/>
          <a:ext cx="901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21" imgW="545626" imgH="253780" progId="Equation.DSMT4">
                  <p:embed/>
                </p:oleObj>
              </mc:Choice>
              <mc:Fallback>
                <p:oleObj name="Equation" r:id="rId21" imgW="545626" imgH="253780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4665663"/>
                        <a:ext cx="901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6800850" y="4592638"/>
          <a:ext cx="390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23" imgW="190335" imgH="215713" progId="Equation.DSMT4">
                  <p:embed/>
                </p:oleObj>
              </mc:Choice>
              <mc:Fallback>
                <p:oleObj name="Equation" r:id="rId23" imgW="190335" imgH="215713" progId="Equation.DSMT4">
                  <p:embed/>
                  <p:pic>
                    <p:nvPicPr>
                      <p:cNvPr id="18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4592638"/>
                        <a:ext cx="390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4914900" y="5138738"/>
          <a:ext cx="2152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25" imgW="1294838" imgH="215806" progId="Equation.DSMT4">
                  <p:embed/>
                </p:oleObj>
              </mc:Choice>
              <mc:Fallback>
                <p:oleObj name="Equation" r:id="rId25" imgW="1294838" imgH="215806" progId="Equation.DSMT4">
                  <p:embed/>
                  <p:pic>
                    <p:nvPicPr>
                      <p:cNvPr id="184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138738"/>
                        <a:ext cx="21526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6097588" y="5638800"/>
          <a:ext cx="1162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27" imgW="698197" imgH="177723" progId="Equation.DSMT4">
                  <p:embed/>
                </p:oleObj>
              </mc:Choice>
              <mc:Fallback>
                <p:oleObj name="Equation" r:id="rId27" imgW="698197" imgH="177723" progId="Equation.DSMT4">
                  <p:embed/>
                  <p:pic>
                    <p:nvPicPr>
                      <p:cNvPr id="184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5638800"/>
                        <a:ext cx="11620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6235700" y="6107113"/>
          <a:ext cx="781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29" imgW="469696" imgH="177723" progId="Equation.DSMT4">
                  <p:embed/>
                </p:oleObj>
              </mc:Choice>
              <mc:Fallback>
                <p:oleObj name="Equation" r:id="rId29" imgW="469696" imgH="177723" progId="Equation.DSMT4">
                  <p:embed/>
                  <p:pic>
                    <p:nvPicPr>
                      <p:cNvPr id="184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6107113"/>
                        <a:ext cx="7810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2336800" y="3378200"/>
          <a:ext cx="442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31" imgW="215619" imgH="177569" progId="Equation.DSMT4">
                  <p:embed/>
                </p:oleObj>
              </mc:Choice>
              <mc:Fallback>
                <p:oleObj name="Equation" r:id="rId31" imgW="215619" imgH="177569" progId="Equation.DSMT4">
                  <p:embed/>
                  <p:pic>
                    <p:nvPicPr>
                      <p:cNvPr id="184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378200"/>
                        <a:ext cx="442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1552575" y="2932113"/>
          <a:ext cx="341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33" imgW="190335" imgH="177646" progId="Equation.DSMT4">
                  <p:embed/>
                </p:oleObj>
              </mc:Choice>
              <mc:Fallback>
                <p:oleObj name="Equation" r:id="rId33" imgW="190335" imgH="177646" progId="Equation.DSMT4">
                  <p:embed/>
                  <p:pic>
                    <p:nvPicPr>
                      <p:cNvPr id="184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32113"/>
                        <a:ext cx="3413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473075" y="5076825"/>
            <a:ext cx="22494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Pythagorean Triple!!</a:t>
            </a: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847725" y="5429250"/>
          <a:ext cx="13017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35" imgW="634725" imgH="203112" progId="Equation.DSMT4">
                  <p:embed/>
                </p:oleObj>
              </mc:Choice>
              <mc:Fallback>
                <p:oleObj name="Equation" r:id="rId35" imgW="634725" imgH="203112" progId="Equation.DSMT4">
                  <p:embed/>
                  <p:pic>
                    <p:nvPicPr>
                      <p:cNvPr id="184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429250"/>
                        <a:ext cx="13017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709613" y="584993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37" imgW="748975" imgH="203112" progId="Equation.DSMT4">
                  <p:embed/>
                </p:oleObj>
              </mc:Choice>
              <mc:Fallback>
                <p:oleObj name="Equation" r:id="rId37" imgW="748975" imgH="203112" progId="Equation.DSMT4">
                  <p:embed/>
                  <p:pic>
                    <p:nvPicPr>
                      <p:cNvPr id="184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84993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5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1" grpId="0" animBg="1"/>
      <p:bldP spid="71" grpId="1" animBg="1"/>
      <p:bldP spid="72" grpId="0"/>
      <p:bldP spid="8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hch73"/>
  <p:tag name="ISPRING_RESOURCE_PATHS_HASH" val="ca6bf3abc8c515d48857a5c5328843bb275e6"/>
  <p:tag name="ISPRING_RESOURCE_PATHS_HASH_2" val="baf1e3c95d7f9a7bc44e5dfa6cbd42cecb9950"/>
  <p:tag name="ISPRING_ULTRA_SCORM_COURSE_ID" val="2031257D-ECCE-4800-A6E8-EB74A6AA3AFF"/>
  <p:tag name="ISPRING_SCORM_RATE_SLIDES" val="1"/>
  <p:tag name="ISPRING_SCORM_PASSING_SCORE" val="100.0000000000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m9hc73 Chord Properties"/>
  <p:tag name="ISPRING_RESOURCE_PATHS_HASH_PRESENTER" val="cb24621829c9e536cf3307dc8d64f18e6de509b"/>
  <p:tag name="ISPRING_PLAYERS_CUSTOMIZATION_2" val="UEsDBBQAAgAIAAsx5U6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Asx5U4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Asx5U4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ALMeVO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Asx5U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ALMeVOjnP2+moAAADlAAAAGgAAAG5vbmUvaHRtbF9za2luX3NldHRpbmdzLmpzq+ZSAAKlHCUFK4VqMBvMTyotKcnP00vOzytJzSvRy8svyk0Eq1FSdgMDJR2civPLUosIKE1LTE5FMdTUyMLJBadKhIkmTuYuzpbI6goS01P1khKTs9OL8kvzUiDKnF1dDF2MlcCqarlqAVBLAwQUAAIACAALMeVOvH0190oAAABJAAAAFwAAAG5vbmUvbG9jYWxfc2V0dGluZ3MueG1ss7GvyM1RKEstKs7Mz7NVMtQzUFJIzUvOT8nMS7dVCg1x07VQUiguScxLSczJz0u1VcrLV1Kwt+OyyclPTswJTi0pASos1rfjAgBQSwMEFAACAAgADjHlTp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AOMeVO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A4x5U5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AOMeVO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A4x5U7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AOMeVO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"/>
  <p:tag name="ISPRING_LMS_API_VERSION" val="SCORM 1.2"/>
  <p:tag name="ISPRING_CMI5_LAUNCH_METHOD" val="any window"/>
  <p:tag name="ISPRINGCLOUDFOLDERID" val="1"/>
  <p:tag name="ISPRINGONLINEFOLDERID" val="1"/>
  <p:tag name="ISPRING_CURRENT_PLAYER_ID" val="universal-no-video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88</TotalTime>
  <Words>725</Words>
  <Application>Microsoft Office PowerPoint</Application>
  <PresentationFormat>On-screen Show (4:3)</PresentationFormat>
  <Paragraphs>112</Paragraphs>
  <Slides>18</Slides>
  <Notes>18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7.3  Chord Properties </vt:lpstr>
      <vt:lpstr>i) Review</vt:lpstr>
      <vt:lpstr>PowerPoint Presentation</vt:lpstr>
      <vt:lpstr>II) Chord Properties:</vt:lpstr>
      <vt:lpstr>PowerPoint Presentation</vt:lpstr>
      <vt:lpstr>PowerPoint Presentation</vt:lpstr>
      <vt:lpstr>Ex: Find the missing side “x”</vt:lpstr>
      <vt:lpstr>PowerPoint Presentation</vt:lpstr>
      <vt:lpstr>Practice: Find length of the missing side “x”</vt:lpstr>
      <vt:lpstr>III) Review: Perpendicular Bisector Theorem</vt:lpstr>
      <vt:lpstr>IV) Carpenters Method</vt:lpstr>
      <vt:lpstr>V) Two Chords Theorem</vt:lpstr>
      <vt:lpstr>Ex: Find the length of the missing side “x”</vt:lpstr>
      <vt:lpstr>Ex: Without using the 2 chord thm., Prove AB=CD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73 Chord Properties</dc:title>
  <dc:creator>Danny Young</dc:creator>
  <cp:lastModifiedBy>Danny Young</cp:lastModifiedBy>
  <cp:revision>32</cp:revision>
  <dcterms:created xsi:type="dcterms:W3CDTF">2011-06-27T16:11:13Z</dcterms:created>
  <dcterms:modified xsi:type="dcterms:W3CDTF">2020-05-14T19:48:41Z</dcterms:modified>
</cp:coreProperties>
</file>